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139A" w:rsidRDefault="00963313">
      <w:pPr>
        <w:rPr>
          <w:rFonts w:ascii="Cricket" w:hAnsi="Cricket"/>
          <w:b/>
          <w:sz w:val="36"/>
        </w:rPr>
      </w:pPr>
      <w:r>
        <w:rPr>
          <w:rFonts w:ascii="Cricket" w:hAnsi="Cricket"/>
          <w:b/>
          <w:sz w:val="36"/>
        </w:rPr>
        <w:t>Math</w:t>
      </w:r>
      <w:r w:rsidR="00767DFB">
        <w:rPr>
          <w:rFonts w:ascii="Cricket" w:hAnsi="Cricket"/>
          <w:b/>
          <w:sz w:val="36"/>
        </w:rPr>
        <w:t>ematic</w:t>
      </w:r>
      <w:r>
        <w:rPr>
          <w:rFonts w:ascii="Cricket" w:hAnsi="Cricket"/>
          <w:b/>
          <w:sz w:val="36"/>
        </w:rPr>
        <w:t xml:space="preserve">s of Industry and Government </w:t>
      </w:r>
    </w:p>
    <w:p w:rsidR="00AE139A" w:rsidRDefault="00AE139A">
      <w:pPr>
        <w:rPr>
          <w:rFonts w:ascii="Cricket" w:hAnsi="Cricket"/>
          <w:b/>
          <w:sz w:val="36"/>
        </w:rPr>
      </w:pPr>
    </w:p>
    <w:p w:rsidR="00AE139A" w:rsidRDefault="00963313">
      <w:pPr>
        <w:pStyle w:val="Heading1"/>
      </w:pPr>
      <w:r>
        <w:t>Linear Programming</w:t>
      </w:r>
      <w:r w:rsidR="00AE139A">
        <w:t xml:space="preserve"> Project</w:t>
      </w:r>
      <w:r w:rsidR="0028407C">
        <w:t xml:space="preserve"> </w:t>
      </w:r>
      <w:r w:rsidR="0025630E">
        <w:t>UNIT 4</w:t>
      </w:r>
      <w:bookmarkStart w:id="0" w:name="_GoBack"/>
      <w:bookmarkEnd w:id="0"/>
    </w:p>
    <w:p w:rsidR="00AE139A" w:rsidRPr="00121187" w:rsidRDefault="00AE139A">
      <w:pPr>
        <w:rPr>
          <w:rFonts w:ascii="Cricket" w:hAnsi="Cricket"/>
          <w:b/>
          <w:sz w:val="18"/>
        </w:rPr>
      </w:pPr>
    </w:p>
    <w:p w:rsidR="00AE139A" w:rsidRDefault="00AE139A">
      <w:pPr>
        <w:rPr>
          <w:rFonts w:ascii="Cricket" w:hAnsi="Cricket"/>
          <w:sz w:val="28"/>
        </w:rPr>
      </w:pPr>
      <w:r>
        <w:rPr>
          <w:rFonts w:ascii="Cricket" w:hAnsi="Cricket"/>
          <w:sz w:val="28"/>
          <w:u w:val="single"/>
        </w:rPr>
        <w:t>Objective</w:t>
      </w:r>
      <w:r>
        <w:rPr>
          <w:rFonts w:ascii="Cricket" w:hAnsi="Cricket"/>
          <w:sz w:val="28"/>
        </w:rPr>
        <w:t>:</w:t>
      </w:r>
    </w:p>
    <w:p w:rsidR="0028407C" w:rsidRDefault="004217E1" w:rsidP="00963313">
      <w:pPr>
        <w:numPr>
          <w:ilvl w:val="0"/>
          <w:numId w:val="2"/>
        </w:numPr>
        <w:rPr>
          <w:rFonts w:ascii="Cricket" w:hAnsi="Cricket"/>
        </w:rPr>
      </w:pPr>
      <w:r>
        <w:rPr>
          <w:rFonts w:ascii="Cricket" w:hAnsi="Cricket"/>
        </w:rPr>
        <w:t>Your previous project had you develop a business that made some products that carried with them constraints.  This time you will be given a sheet of maximization and minimization problems from which you will choose one of each.</w:t>
      </w:r>
    </w:p>
    <w:p w:rsidR="0028407C" w:rsidRDefault="0028407C" w:rsidP="0028407C">
      <w:pPr>
        <w:ind w:left="720"/>
        <w:rPr>
          <w:rFonts w:ascii="Cricket" w:hAnsi="Cricket"/>
        </w:rPr>
      </w:pPr>
    </w:p>
    <w:p w:rsidR="0028407C" w:rsidRDefault="0028407C" w:rsidP="00963313">
      <w:pPr>
        <w:numPr>
          <w:ilvl w:val="0"/>
          <w:numId w:val="2"/>
        </w:numPr>
        <w:rPr>
          <w:rFonts w:ascii="Cricket" w:hAnsi="Cricket"/>
        </w:rPr>
      </w:pPr>
      <w:r>
        <w:rPr>
          <w:rFonts w:ascii="Cricket" w:hAnsi="Cricket"/>
        </w:rPr>
        <w:t xml:space="preserve">In the past I’ve given you word problems and had you translate them into Linear Programming problems to solve with Excel.  Now, I’m going to give you the LP problems and have you develop the word problems.  </w:t>
      </w:r>
    </w:p>
    <w:p w:rsidR="00963313" w:rsidRDefault="004217E1" w:rsidP="0028407C">
      <w:pPr>
        <w:ind w:left="720"/>
        <w:rPr>
          <w:rFonts w:ascii="Cricket" w:hAnsi="Cricket"/>
        </w:rPr>
      </w:pPr>
      <w:r>
        <w:rPr>
          <w:rFonts w:ascii="Cricket" w:hAnsi="Cricket"/>
        </w:rPr>
        <w:t xml:space="preserve">  </w:t>
      </w:r>
    </w:p>
    <w:p w:rsidR="004217E1" w:rsidRDefault="004217E1" w:rsidP="00963313">
      <w:pPr>
        <w:numPr>
          <w:ilvl w:val="0"/>
          <w:numId w:val="2"/>
        </w:numPr>
        <w:rPr>
          <w:rFonts w:ascii="Cricket" w:hAnsi="Cricket"/>
        </w:rPr>
      </w:pPr>
      <w:r>
        <w:rPr>
          <w:rFonts w:ascii="Cricket" w:hAnsi="Cricket"/>
        </w:rPr>
        <w:t xml:space="preserve">For the two problems that you choose you must do the following.  </w:t>
      </w:r>
    </w:p>
    <w:p w:rsidR="004217E1" w:rsidRDefault="004217E1" w:rsidP="004217E1">
      <w:pPr>
        <w:numPr>
          <w:ilvl w:val="1"/>
          <w:numId w:val="2"/>
        </w:numPr>
        <w:rPr>
          <w:rFonts w:ascii="Cricket" w:hAnsi="Cricket"/>
        </w:rPr>
      </w:pPr>
      <w:r>
        <w:rPr>
          <w:rFonts w:ascii="Cricket" w:hAnsi="Cricket"/>
        </w:rPr>
        <w:t xml:space="preserve">Create an excel file saved under the title:  </w:t>
      </w:r>
      <w:r w:rsidRPr="00426F1D">
        <w:rPr>
          <w:rFonts w:ascii="Cricket" w:hAnsi="Cricket"/>
          <w:b/>
          <w:i/>
        </w:rPr>
        <w:t>Unit4</w:t>
      </w:r>
      <w:r w:rsidR="00426F1D" w:rsidRPr="00426F1D">
        <w:rPr>
          <w:rFonts w:ascii="Cricket" w:hAnsi="Cricket"/>
          <w:b/>
          <w:i/>
        </w:rPr>
        <w:t>_</w:t>
      </w:r>
      <w:r w:rsidRPr="00426F1D">
        <w:rPr>
          <w:rFonts w:ascii="Cricket" w:hAnsi="Cricket"/>
          <w:b/>
          <w:i/>
        </w:rPr>
        <w:t>Project2</w:t>
      </w:r>
      <w:r w:rsidR="00426F1D" w:rsidRPr="00426F1D">
        <w:rPr>
          <w:rFonts w:ascii="Cricket" w:hAnsi="Cricket"/>
          <w:b/>
          <w:i/>
        </w:rPr>
        <w:t>_</w:t>
      </w:r>
      <w:r w:rsidRPr="00426F1D">
        <w:rPr>
          <w:rFonts w:ascii="Cricket" w:hAnsi="Cricket"/>
          <w:b/>
          <w:i/>
        </w:rPr>
        <w:t>YourLastName.xlsx</w:t>
      </w:r>
      <w:r>
        <w:rPr>
          <w:rFonts w:ascii="Cricket" w:hAnsi="Cricket"/>
        </w:rPr>
        <w:t xml:space="preserve"> </w:t>
      </w:r>
    </w:p>
    <w:p w:rsidR="00963313" w:rsidRDefault="00426F1D" w:rsidP="00963313">
      <w:pPr>
        <w:numPr>
          <w:ilvl w:val="1"/>
          <w:numId w:val="2"/>
        </w:numPr>
        <w:rPr>
          <w:rFonts w:ascii="Cricket" w:hAnsi="Cricket"/>
        </w:rPr>
      </w:pPr>
      <w:r>
        <w:rPr>
          <w:rFonts w:ascii="Cricket" w:hAnsi="Cricket"/>
        </w:rPr>
        <w:t>Apply</w:t>
      </w:r>
      <w:r w:rsidR="004217E1">
        <w:rPr>
          <w:rFonts w:ascii="Cricket" w:hAnsi="Cricket"/>
        </w:rPr>
        <w:t xml:space="preserve"> the Solver to determine the Optimal Solution and the Minimum/Maximum Value (depending on the problem) for the two that you have chosen.</w:t>
      </w:r>
    </w:p>
    <w:p w:rsidR="004217E1" w:rsidRDefault="004217E1" w:rsidP="00963313">
      <w:pPr>
        <w:numPr>
          <w:ilvl w:val="1"/>
          <w:numId w:val="2"/>
        </w:numPr>
        <w:rPr>
          <w:rFonts w:ascii="Cricket" w:hAnsi="Cricket"/>
        </w:rPr>
      </w:pPr>
      <w:r>
        <w:rPr>
          <w:rFonts w:ascii="Cricket" w:hAnsi="Cricket"/>
        </w:rPr>
        <w:t xml:space="preserve">Create an Answer Report for each problem.  </w:t>
      </w:r>
    </w:p>
    <w:p w:rsidR="004217E1" w:rsidRPr="004217E1" w:rsidRDefault="004217E1" w:rsidP="004217E1">
      <w:pPr>
        <w:numPr>
          <w:ilvl w:val="1"/>
          <w:numId w:val="2"/>
        </w:numPr>
        <w:rPr>
          <w:rFonts w:ascii="Cricket" w:hAnsi="Cricket"/>
        </w:rPr>
      </w:pPr>
      <w:r>
        <w:rPr>
          <w:rFonts w:ascii="Cricket" w:hAnsi="Cricket"/>
        </w:rPr>
        <w:t xml:space="preserve">Create TWO real world problems that could </w:t>
      </w:r>
      <w:r w:rsidR="00426F1D">
        <w:rPr>
          <w:rFonts w:ascii="Cricket" w:hAnsi="Cricket"/>
        </w:rPr>
        <w:t>connect</w:t>
      </w:r>
      <w:r>
        <w:rPr>
          <w:rFonts w:ascii="Cricket" w:hAnsi="Cricket"/>
        </w:rPr>
        <w:t xml:space="preserve"> to your chosen two problems.</w:t>
      </w:r>
      <w:r w:rsidRPr="004217E1">
        <w:rPr>
          <w:rFonts w:ascii="Cricket" w:hAnsi="Cricket"/>
        </w:rPr>
        <w:t xml:space="preserve">  </w:t>
      </w:r>
    </w:p>
    <w:p w:rsidR="004217E1" w:rsidRDefault="004217E1" w:rsidP="00963313">
      <w:pPr>
        <w:numPr>
          <w:ilvl w:val="1"/>
          <w:numId w:val="2"/>
        </w:numPr>
        <w:rPr>
          <w:rFonts w:ascii="Cricket" w:hAnsi="Cricket"/>
        </w:rPr>
      </w:pPr>
      <w:r>
        <w:rPr>
          <w:rFonts w:ascii="Cricket" w:hAnsi="Cricket"/>
        </w:rPr>
        <w:t xml:space="preserve">Create ONE </w:t>
      </w:r>
      <w:r w:rsidR="0028407C">
        <w:rPr>
          <w:rFonts w:ascii="Cricket" w:hAnsi="Cricket"/>
        </w:rPr>
        <w:t>P</w:t>
      </w:r>
      <w:r>
        <w:rPr>
          <w:rFonts w:ascii="Cricket" w:hAnsi="Cricket"/>
        </w:rPr>
        <w:t xml:space="preserve">rezi that puts all of this information together. </w:t>
      </w:r>
    </w:p>
    <w:p w:rsidR="004217E1" w:rsidRDefault="004217E1">
      <w:pPr>
        <w:rPr>
          <w:rFonts w:ascii="Cricket" w:hAnsi="Cricket"/>
        </w:rPr>
      </w:pPr>
    </w:p>
    <w:p w:rsidR="004217E1" w:rsidRDefault="004217E1">
      <w:pPr>
        <w:rPr>
          <w:rFonts w:ascii="Cricket" w:hAnsi="Cricket"/>
        </w:rPr>
      </w:pPr>
    </w:p>
    <w:p w:rsidR="004217E1" w:rsidRPr="00121187" w:rsidRDefault="004217E1">
      <w:pPr>
        <w:rPr>
          <w:rFonts w:ascii="Cricket" w:hAnsi="Cricket"/>
          <w:sz w:val="14"/>
        </w:rPr>
      </w:pPr>
    </w:p>
    <w:p w:rsidR="00AE139A" w:rsidRDefault="00AE139A">
      <w:pPr>
        <w:rPr>
          <w:rFonts w:ascii="Cricket" w:hAnsi="Cricket"/>
        </w:rPr>
      </w:pPr>
      <w:r>
        <w:rPr>
          <w:rFonts w:ascii="Cricket" w:hAnsi="Cricket"/>
          <w:sz w:val="28"/>
          <w:u w:val="single"/>
        </w:rPr>
        <w:t>Requirements</w:t>
      </w:r>
      <w:r>
        <w:rPr>
          <w:rFonts w:ascii="Cricket" w:hAnsi="Cricket"/>
        </w:rPr>
        <w:t>:</w:t>
      </w:r>
    </w:p>
    <w:p w:rsidR="00AE139A" w:rsidRDefault="00AE139A">
      <w:pPr>
        <w:rPr>
          <w:rFonts w:ascii="Cricket" w:hAnsi="Cricket"/>
        </w:rPr>
      </w:pPr>
      <w:r>
        <w:rPr>
          <w:rFonts w:ascii="Cricket" w:hAnsi="Cricket"/>
        </w:rPr>
        <w:t xml:space="preserve">At minimum, your </w:t>
      </w:r>
      <w:r w:rsidR="0028407C">
        <w:rPr>
          <w:rFonts w:ascii="Cricket" w:hAnsi="Cricket"/>
        </w:rPr>
        <w:t>Prezi</w:t>
      </w:r>
      <w:r>
        <w:rPr>
          <w:rFonts w:ascii="Cricket" w:hAnsi="Cricket"/>
        </w:rPr>
        <w:t xml:space="preserve"> </w:t>
      </w:r>
      <w:r w:rsidR="0028407C">
        <w:rPr>
          <w:rFonts w:ascii="Cricket" w:hAnsi="Cricket"/>
        </w:rPr>
        <w:t xml:space="preserve">must </w:t>
      </w:r>
      <w:r>
        <w:rPr>
          <w:rFonts w:ascii="Cricket" w:hAnsi="Cricket"/>
        </w:rPr>
        <w:t>include:</w:t>
      </w:r>
    </w:p>
    <w:p w:rsidR="00AE139A" w:rsidRPr="00F416E4" w:rsidRDefault="00AE139A">
      <w:pPr>
        <w:rPr>
          <w:rFonts w:ascii="Cricket" w:hAnsi="Cricket"/>
          <w:sz w:val="8"/>
        </w:rPr>
      </w:pPr>
    </w:p>
    <w:p w:rsidR="003643A2" w:rsidRDefault="003643A2" w:rsidP="0025076D">
      <w:pPr>
        <w:numPr>
          <w:ilvl w:val="0"/>
          <w:numId w:val="3"/>
        </w:numPr>
        <w:rPr>
          <w:rFonts w:ascii="Cricket" w:hAnsi="Cricket"/>
        </w:rPr>
      </w:pPr>
      <w:r>
        <w:rPr>
          <w:rFonts w:ascii="Cricket" w:hAnsi="Cricket"/>
        </w:rPr>
        <w:t>Your group:</w:t>
      </w:r>
    </w:p>
    <w:p w:rsidR="003643A2" w:rsidRDefault="003643A2" w:rsidP="003643A2">
      <w:pPr>
        <w:numPr>
          <w:ilvl w:val="1"/>
          <w:numId w:val="3"/>
        </w:numPr>
        <w:rPr>
          <w:rFonts w:ascii="Cricket" w:hAnsi="Cricket"/>
        </w:rPr>
      </w:pPr>
      <w:r>
        <w:rPr>
          <w:rFonts w:ascii="Cricket" w:hAnsi="Cricket"/>
        </w:rPr>
        <w:t xml:space="preserve">You may have </w:t>
      </w:r>
      <w:r w:rsidR="0028407C">
        <w:rPr>
          <w:rFonts w:ascii="Cricket" w:hAnsi="Cricket"/>
        </w:rPr>
        <w:t xml:space="preserve">only one partner </w:t>
      </w:r>
      <w:r>
        <w:rPr>
          <w:rFonts w:ascii="Cricket" w:hAnsi="Cricket"/>
        </w:rPr>
        <w:t xml:space="preserve">per group.  However, any group member that is absent more than 2 days will be removed from the group and given the alternative assessment.  </w:t>
      </w:r>
    </w:p>
    <w:p w:rsidR="0028407C" w:rsidRDefault="003643A2" w:rsidP="003643A2">
      <w:pPr>
        <w:numPr>
          <w:ilvl w:val="1"/>
          <w:numId w:val="3"/>
        </w:numPr>
        <w:rPr>
          <w:rFonts w:ascii="Cricket" w:hAnsi="Cricket"/>
        </w:rPr>
      </w:pPr>
      <w:r>
        <w:rPr>
          <w:rFonts w:ascii="Cricket" w:hAnsi="Cricket"/>
        </w:rPr>
        <w:t xml:space="preserve">Additionally, any group that is addressed for conduct three times will be split up and possibly given the alternative assignment. </w:t>
      </w:r>
    </w:p>
    <w:p w:rsidR="003643A2" w:rsidRDefault="0028407C" w:rsidP="003643A2">
      <w:pPr>
        <w:numPr>
          <w:ilvl w:val="1"/>
          <w:numId w:val="3"/>
        </w:numPr>
        <w:rPr>
          <w:rFonts w:ascii="Cricket" w:hAnsi="Cricket"/>
        </w:rPr>
      </w:pPr>
      <w:r>
        <w:rPr>
          <w:rFonts w:ascii="Cricket" w:hAnsi="Cricket"/>
        </w:rPr>
        <w:t xml:space="preserve">Make sure you share your Prezi login with your partners in the event that one is absent.  Additionally, save the Excel file to both of your student numbers at the end of each day.  </w:t>
      </w:r>
      <w:r w:rsidR="003643A2">
        <w:rPr>
          <w:rFonts w:ascii="Cricket" w:hAnsi="Cricket"/>
        </w:rPr>
        <w:t xml:space="preserve">  </w:t>
      </w:r>
    </w:p>
    <w:p w:rsidR="0025076D" w:rsidRDefault="0025076D" w:rsidP="0025076D">
      <w:pPr>
        <w:numPr>
          <w:ilvl w:val="0"/>
          <w:numId w:val="3"/>
        </w:numPr>
        <w:rPr>
          <w:rFonts w:ascii="Cricket" w:hAnsi="Cricket"/>
        </w:rPr>
      </w:pPr>
      <w:r>
        <w:rPr>
          <w:rFonts w:ascii="Cricket" w:hAnsi="Cricket"/>
        </w:rPr>
        <w:t xml:space="preserve">Your </w:t>
      </w:r>
      <w:r w:rsidR="0028407C">
        <w:rPr>
          <w:rFonts w:ascii="Cricket" w:hAnsi="Cricket"/>
        </w:rPr>
        <w:t>real world connection</w:t>
      </w:r>
      <w:r>
        <w:rPr>
          <w:rFonts w:ascii="Cricket" w:hAnsi="Cricket"/>
        </w:rPr>
        <w:t xml:space="preserve">  </w:t>
      </w:r>
    </w:p>
    <w:p w:rsidR="00AE139A" w:rsidRPr="0028407C" w:rsidRDefault="0028407C" w:rsidP="0028407C">
      <w:pPr>
        <w:numPr>
          <w:ilvl w:val="1"/>
          <w:numId w:val="2"/>
        </w:numPr>
        <w:rPr>
          <w:rFonts w:ascii="Cricket" w:hAnsi="Cricket"/>
        </w:rPr>
      </w:pPr>
      <w:r>
        <w:rPr>
          <w:rFonts w:ascii="Cricket" w:hAnsi="Cricket"/>
        </w:rPr>
        <w:t>A real world example that corresponds with your two chosen problems (one maximization and one minimization).  Must define what your decision variables are how your example connects to the constraints and the objective function.</w:t>
      </w:r>
    </w:p>
    <w:p w:rsidR="0025076D" w:rsidRDefault="0025076D" w:rsidP="0025076D">
      <w:pPr>
        <w:numPr>
          <w:ilvl w:val="0"/>
          <w:numId w:val="3"/>
        </w:numPr>
        <w:rPr>
          <w:rFonts w:ascii="Cricket" w:hAnsi="Cricket"/>
        </w:rPr>
      </w:pPr>
      <w:proofErr w:type="gramStart"/>
      <w:r>
        <w:rPr>
          <w:rFonts w:ascii="Cricket" w:hAnsi="Cricket"/>
        </w:rPr>
        <w:t>Your</w:t>
      </w:r>
      <w:proofErr w:type="gramEnd"/>
      <w:r>
        <w:rPr>
          <w:rFonts w:ascii="Cricket" w:hAnsi="Cricket"/>
        </w:rPr>
        <w:t xml:space="preserve"> </w:t>
      </w:r>
      <w:r w:rsidR="0028407C">
        <w:rPr>
          <w:rFonts w:ascii="Cricket" w:hAnsi="Cricket"/>
        </w:rPr>
        <w:t xml:space="preserve">Answer Report. </w:t>
      </w:r>
    </w:p>
    <w:p w:rsidR="0025076D" w:rsidRDefault="0028407C" w:rsidP="0025076D">
      <w:pPr>
        <w:numPr>
          <w:ilvl w:val="1"/>
          <w:numId w:val="3"/>
        </w:numPr>
        <w:rPr>
          <w:rFonts w:ascii="Cricket" w:hAnsi="Cricket"/>
        </w:rPr>
      </w:pPr>
      <w:r>
        <w:rPr>
          <w:rFonts w:ascii="Cricket" w:hAnsi="Cricket"/>
        </w:rPr>
        <w:t xml:space="preserve">Using the answer report, you need to determine which constraints are binding and which are not.  Additionally, you should determine the slack on the non-binding constraints and explain what this means in terms of your real world connection.  </w:t>
      </w:r>
    </w:p>
    <w:p w:rsidR="00AE139A" w:rsidRDefault="00AE139A">
      <w:pPr>
        <w:ind w:left="720" w:hanging="720"/>
        <w:rPr>
          <w:rFonts w:ascii="Cricket" w:hAnsi="Cricket"/>
        </w:rPr>
      </w:pPr>
    </w:p>
    <w:p w:rsidR="00AE139A" w:rsidRDefault="00AE139A">
      <w:pPr>
        <w:ind w:left="720" w:hanging="720"/>
        <w:rPr>
          <w:rFonts w:ascii="Cricket" w:hAnsi="Cricket"/>
        </w:rPr>
      </w:pPr>
      <w:r>
        <w:rPr>
          <w:rFonts w:ascii="Cricket" w:hAnsi="Cricket"/>
          <w:sz w:val="28"/>
          <w:u w:val="single"/>
        </w:rPr>
        <w:t>Grading</w:t>
      </w:r>
      <w:r>
        <w:rPr>
          <w:rFonts w:ascii="Cricket" w:hAnsi="Cricket"/>
        </w:rPr>
        <w:t>:</w:t>
      </w:r>
    </w:p>
    <w:p w:rsidR="00BD64BE" w:rsidRDefault="00AE139A">
      <w:pPr>
        <w:ind w:left="720" w:hanging="720"/>
        <w:rPr>
          <w:rFonts w:ascii="Cricket" w:hAnsi="Cricket"/>
        </w:rPr>
      </w:pPr>
      <w:r>
        <w:rPr>
          <w:rFonts w:ascii="Cricket" w:hAnsi="Cricket"/>
        </w:rPr>
        <w:t xml:space="preserve">This project will count as a test grade. </w:t>
      </w:r>
      <w:r w:rsidR="00BD64BE">
        <w:rPr>
          <w:rFonts w:ascii="Cricket" w:hAnsi="Cricket"/>
        </w:rPr>
        <w:t>And will be broken down by the following:</w:t>
      </w:r>
      <w:r>
        <w:rPr>
          <w:rFonts w:ascii="Cricket" w:hAnsi="Cricket"/>
        </w:rPr>
        <w:t xml:space="preserve"> </w:t>
      </w:r>
    </w:p>
    <w:p w:rsidR="00BD64BE" w:rsidRDefault="00BD64BE">
      <w:pPr>
        <w:ind w:left="720" w:hanging="720"/>
        <w:rPr>
          <w:rFonts w:ascii="Cricket" w:hAnsi="Cricket"/>
        </w:rPr>
      </w:pPr>
      <w:r>
        <w:rPr>
          <w:rFonts w:ascii="Cricket" w:hAnsi="Cricket"/>
        </w:rPr>
        <w:t xml:space="preserve"> </w:t>
      </w:r>
    </w:p>
    <w:p w:rsidR="00BD64BE" w:rsidRDefault="0028407C" w:rsidP="00BD64BE">
      <w:pPr>
        <w:rPr>
          <w:rFonts w:ascii="Cricket" w:hAnsi="Cricket"/>
        </w:rPr>
      </w:pPr>
      <w:r>
        <w:rPr>
          <w:rFonts w:ascii="Cricket" w:hAnsi="Cricket"/>
        </w:rPr>
        <w:t>80</w:t>
      </w:r>
      <w:r w:rsidR="00BD64BE">
        <w:rPr>
          <w:rFonts w:ascii="Cricket" w:hAnsi="Cricket"/>
        </w:rPr>
        <w:t xml:space="preserve">% - </w:t>
      </w:r>
      <w:r w:rsidR="00AF4F7F">
        <w:rPr>
          <w:rFonts w:ascii="Cricket" w:hAnsi="Cricket"/>
        </w:rPr>
        <w:t>By the teacher</w:t>
      </w:r>
      <w:r w:rsidR="00BD64BE">
        <w:rPr>
          <w:rFonts w:ascii="Cricket" w:hAnsi="Cricket"/>
        </w:rPr>
        <w:t xml:space="preserve">  </w:t>
      </w:r>
    </w:p>
    <w:p w:rsidR="00BD64BE" w:rsidRDefault="004E4F9F" w:rsidP="00BD64BE">
      <w:pPr>
        <w:rPr>
          <w:rFonts w:ascii="Cricket" w:hAnsi="Cricket"/>
        </w:rPr>
      </w:pPr>
      <w:r>
        <w:rPr>
          <w:rFonts w:ascii="Cricket" w:hAnsi="Cricket"/>
        </w:rPr>
        <w:t>2</w:t>
      </w:r>
      <w:r w:rsidR="00AF4F7F">
        <w:rPr>
          <w:rFonts w:ascii="Cricket" w:hAnsi="Cricket"/>
        </w:rPr>
        <w:t>0% - By your partners</w:t>
      </w:r>
      <w:r w:rsidR="00BD64BE">
        <w:rPr>
          <w:rFonts w:ascii="Cricket" w:hAnsi="Cricket"/>
        </w:rPr>
        <w:t xml:space="preserve">  </w:t>
      </w:r>
    </w:p>
    <w:p w:rsidR="00BD64BE" w:rsidRDefault="00BD64BE">
      <w:pPr>
        <w:ind w:left="720" w:hanging="720"/>
        <w:rPr>
          <w:rFonts w:ascii="Cricket" w:hAnsi="Cricket"/>
        </w:rPr>
      </w:pPr>
    </w:p>
    <w:p w:rsidR="00AE139A" w:rsidRDefault="00AE139A" w:rsidP="00AF4F7F">
      <w:pPr>
        <w:ind w:left="720" w:hanging="720"/>
        <w:rPr>
          <w:rFonts w:ascii="Cricket" w:hAnsi="Cricket"/>
        </w:rPr>
      </w:pPr>
      <w:r>
        <w:rPr>
          <w:rFonts w:ascii="Cricket" w:hAnsi="Cricket"/>
        </w:rPr>
        <w:t>Follow the guidelines on the rubric</w:t>
      </w:r>
      <w:r w:rsidR="00AF4F7F">
        <w:rPr>
          <w:rFonts w:ascii="Cricket" w:hAnsi="Cricket"/>
        </w:rPr>
        <w:t>s</w:t>
      </w:r>
      <w:r>
        <w:rPr>
          <w:rFonts w:ascii="Cricket" w:hAnsi="Cricket"/>
        </w:rPr>
        <w:t xml:space="preserve"> </w:t>
      </w:r>
      <w:r w:rsidR="00AF4F7F">
        <w:rPr>
          <w:rFonts w:ascii="Cricket" w:hAnsi="Cricket"/>
        </w:rPr>
        <w:t xml:space="preserve">on the next page </w:t>
      </w:r>
      <w:r>
        <w:rPr>
          <w:rFonts w:ascii="Cricket" w:hAnsi="Cricket"/>
        </w:rPr>
        <w:t xml:space="preserve">for more specific grading information.  Notice that </w:t>
      </w:r>
      <w:r w:rsidR="00AF4F7F">
        <w:rPr>
          <w:rFonts w:ascii="Cricket" w:hAnsi="Cricket"/>
        </w:rPr>
        <w:t>appearance</w:t>
      </w:r>
      <w:r>
        <w:rPr>
          <w:rFonts w:ascii="Cricket" w:hAnsi="Cricket"/>
        </w:rPr>
        <w:t>, creativity, and other extras affect your grade!</w:t>
      </w:r>
    </w:p>
    <w:p w:rsidR="00963313" w:rsidRDefault="00963313"/>
    <w:p w:rsidR="00BD64BE" w:rsidRDefault="00BD64BE" w:rsidP="00BD64BE">
      <w:pPr>
        <w:ind w:left="720" w:hanging="720"/>
        <w:rPr>
          <w:rFonts w:ascii="Cricket" w:hAnsi="Cricket"/>
        </w:rPr>
      </w:pPr>
      <w:r>
        <w:rPr>
          <w:rFonts w:ascii="Cricket" w:hAnsi="Cricket"/>
          <w:sz w:val="28"/>
          <w:u w:val="single"/>
        </w:rPr>
        <w:t>Alternative Assignment</w:t>
      </w:r>
      <w:r>
        <w:rPr>
          <w:rFonts w:ascii="Cricket" w:hAnsi="Cricket"/>
        </w:rPr>
        <w:t>:</w:t>
      </w:r>
    </w:p>
    <w:p w:rsidR="00BD64BE" w:rsidRPr="003643A2" w:rsidRDefault="00BD64BE" w:rsidP="00BD64BE">
      <w:pPr>
        <w:ind w:left="720" w:hanging="720"/>
        <w:rPr>
          <w:rFonts w:ascii="Cricket" w:hAnsi="Cricket"/>
          <w:sz w:val="8"/>
        </w:rPr>
      </w:pPr>
    </w:p>
    <w:p w:rsidR="003643A2" w:rsidRDefault="003643A2" w:rsidP="003643A2">
      <w:pPr>
        <w:rPr>
          <w:rFonts w:ascii="Cricket" w:hAnsi="Cricket"/>
        </w:rPr>
      </w:pPr>
      <w:r>
        <w:rPr>
          <w:rFonts w:ascii="Cricket" w:hAnsi="Cricket"/>
        </w:rPr>
        <w:t>A test consisting of:</w:t>
      </w:r>
    </w:p>
    <w:p w:rsidR="00963313" w:rsidRDefault="003643A2" w:rsidP="003643A2">
      <w:pPr>
        <w:numPr>
          <w:ilvl w:val="0"/>
          <w:numId w:val="5"/>
        </w:numPr>
        <w:rPr>
          <w:rFonts w:ascii="Cricket" w:hAnsi="Cricket"/>
        </w:rPr>
      </w:pPr>
      <w:r>
        <w:rPr>
          <w:rFonts w:ascii="Cricket" w:hAnsi="Cricket"/>
        </w:rPr>
        <w:t>Vocabulary section</w:t>
      </w:r>
    </w:p>
    <w:p w:rsidR="003643A2" w:rsidRDefault="003643A2" w:rsidP="003643A2">
      <w:pPr>
        <w:numPr>
          <w:ilvl w:val="0"/>
          <w:numId w:val="5"/>
        </w:numPr>
        <w:rPr>
          <w:rFonts w:ascii="Cricket" w:hAnsi="Cricket"/>
        </w:rPr>
      </w:pPr>
      <w:r>
        <w:rPr>
          <w:rFonts w:ascii="Cricket" w:hAnsi="Cricket"/>
        </w:rPr>
        <w:t>Writing LP problems as equations and inequalities</w:t>
      </w:r>
    </w:p>
    <w:p w:rsidR="003643A2" w:rsidRDefault="003643A2" w:rsidP="003643A2">
      <w:pPr>
        <w:numPr>
          <w:ilvl w:val="0"/>
          <w:numId w:val="5"/>
        </w:numPr>
        <w:rPr>
          <w:rFonts w:ascii="Cricket" w:hAnsi="Cricket"/>
        </w:rPr>
      </w:pPr>
      <w:r>
        <w:rPr>
          <w:rFonts w:ascii="Cricket" w:hAnsi="Cricket"/>
        </w:rPr>
        <w:t>Solving LP problems with the computer</w:t>
      </w:r>
    </w:p>
    <w:p w:rsidR="003643A2" w:rsidRDefault="003643A2" w:rsidP="003643A2">
      <w:pPr>
        <w:numPr>
          <w:ilvl w:val="0"/>
          <w:numId w:val="5"/>
        </w:numPr>
        <w:rPr>
          <w:rFonts w:ascii="Cricket" w:hAnsi="Cricket"/>
        </w:rPr>
      </w:pPr>
      <w:r>
        <w:rPr>
          <w:rFonts w:ascii="Cricket" w:hAnsi="Cricket"/>
        </w:rPr>
        <w:t xml:space="preserve">Solving word problems using the computer.  </w:t>
      </w:r>
    </w:p>
    <w:p w:rsidR="00AF4F7F" w:rsidRPr="003643A2" w:rsidRDefault="003643A2" w:rsidP="003643A2">
      <w:pPr>
        <w:numPr>
          <w:ilvl w:val="0"/>
          <w:numId w:val="5"/>
        </w:numPr>
        <w:rPr>
          <w:rFonts w:ascii="Cricket" w:hAnsi="Cricket"/>
        </w:rPr>
      </w:pPr>
      <w:r>
        <w:rPr>
          <w:rFonts w:ascii="Cricket" w:hAnsi="Cricket"/>
        </w:rPr>
        <w:t>Essay portion dealing with how to solve LP problems in the general case.</w:t>
      </w:r>
    </w:p>
    <w:p w:rsidR="00AE139A" w:rsidRDefault="00AE139A">
      <w:pPr>
        <w:rPr>
          <w:rFonts w:ascii="Cricket" w:hAnsi="Cricket"/>
          <w:b/>
          <w:sz w:val="32"/>
        </w:rPr>
      </w:pPr>
      <w:r>
        <w:rPr>
          <w:rFonts w:ascii="Cricket" w:hAnsi="Cricket"/>
          <w:b/>
          <w:sz w:val="32"/>
        </w:rPr>
        <w:lastRenderedPageBreak/>
        <w:t>Grading Rubric:</w:t>
      </w:r>
    </w:p>
    <w:p w:rsidR="005306E1" w:rsidRPr="005306E1" w:rsidRDefault="005306E1">
      <w:pPr>
        <w:rPr>
          <w:rFonts w:ascii="Cricket" w:hAnsi="Cricket"/>
          <w:b/>
          <w:sz w:val="12"/>
        </w:rPr>
      </w:pPr>
    </w:p>
    <w:p w:rsidR="00AE139A" w:rsidRDefault="005306E1">
      <w:pPr>
        <w:rPr>
          <w:rFonts w:ascii="Cricket" w:hAnsi="Cricket"/>
          <w:b/>
          <w:sz w:val="24"/>
        </w:rPr>
      </w:pPr>
      <w:r>
        <w:rPr>
          <w:b/>
        </w:rPr>
        <w:t>TEACHER</w:t>
      </w:r>
      <w:r w:rsidR="00C51D11">
        <w:rPr>
          <w:b/>
        </w:rPr>
        <w:t xml:space="preserve"> – </w:t>
      </w:r>
      <w:r w:rsidR="0028407C">
        <w:rPr>
          <w:b/>
        </w:rPr>
        <w:t>8</w:t>
      </w:r>
      <w:r w:rsidR="00C51D11">
        <w:rPr>
          <w:b/>
        </w:rPr>
        <w:t>0% of the total grade</w:t>
      </w:r>
      <w:r w:rsidR="00AE139A">
        <w:rPr>
          <w:b/>
        </w:rPr>
        <w:tab/>
      </w:r>
      <w:r w:rsidR="00AE139A">
        <w:rPr>
          <w:b/>
        </w:rPr>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8"/>
        <w:gridCol w:w="2070"/>
        <w:gridCol w:w="2070"/>
        <w:gridCol w:w="2018"/>
        <w:gridCol w:w="1949"/>
      </w:tblGrid>
      <w:tr w:rsidR="00AE139A" w:rsidTr="006F028C">
        <w:trPr>
          <w:trHeight w:val="968"/>
        </w:trPr>
        <w:tc>
          <w:tcPr>
            <w:tcW w:w="1638" w:type="dxa"/>
            <w:vAlign w:val="center"/>
          </w:tcPr>
          <w:p w:rsidR="00AE139A" w:rsidRPr="006F028C" w:rsidRDefault="00A50ED7">
            <w:pPr>
              <w:jc w:val="center"/>
              <w:rPr>
                <w:b/>
                <w:sz w:val="16"/>
              </w:rPr>
            </w:pPr>
            <w:r w:rsidRPr="006F028C">
              <w:rPr>
                <w:b/>
                <w:sz w:val="16"/>
              </w:rPr>
              <w:t>Answers to the Problems</w:t>
            </w:r>
          </w:p>
          <w:p w:rsidR="00AE139A" w:rsidRDefault="00AE139A" w:rsidP="003B6E19">
            <w:pPr>
              <w:jc w:val="center"/>
              <w:rPr>
                <w:sz w:val="16"/>
              </w:rPr>
            </w:pPr>
            <w:r>
              <w:rPr>
                <w:sz w:val="16"/>
              </w:rPr>
              <w:t>(</w:t>
            </w:r>
            <w:r w:rsidR="003B6E19">
              <w:rPr>
                <w:sz w:val="16"/>
              </w:rPr>
              <w:t>20</w:t>
            </w:r>
            <w:r>
              <w:rPr>
                <w:sz w:val="16"/>
              </w:rPr>
              <w:t xml:space="preserve"> points)</w:t>
            </w:r>
          </w:p>
        </w:tc>
        <w:tc>
          <w:tcPr>
            <w:tcW w:w="2070" w:type="dxa"/>
            <w:vAlign w:val="center"/>
          </w:tcPr>
          <w:p w:rsidR="006F028C" w:rsidRDefault="006F028C">
            <w:pPr>
              <w:jc w:val="center"/>
              <w:rPr>
                <w:sz w:val="16"/>
              </w:rPr>
            </w:pPr>
          </w:p>
          <w:p w:rsidR="00AE139A" w:rsidRDefault="00A50ED7">
            <w:pPr>
              <w:jc w:val="center"/>
              <w:rPr>
                <w:sz w:val="16"/>
              </w:rPr>
            </w:pPr>
            <w:r>
              <w:rPr>
                <w:sz w:val="16"/>
              </w:rPr>
              <w:t xml:space="preserve">Max and Min answers are correct with no errors </w:t>
            </w:r>
          </w:p>
          <w:p w:rsidR="006F028C" w:rsidRDefault="006F028C" w:rsidP="003B6E19">
            <w:pPr>
              <w:jc w:val="center"/>
              <w:rPr>
                <w:sz w:val="16"/>
              </w:rPr>
            </w:pPr>
          </w:p>
          <w:p w:rsidR="00AE139A" w:rsidRDefault="00AE139A" w:rsidP="003B6E19">
            <w:pPr>
              <w:jc w:val="center"/>
              <w:rPr>
                <w:sz w:val="16"/>
              </w:rPr>
            </w:pPr>
            <w:r>
              <w:rPr>
                <w:sz w:val="16"/>
              </w:rPr>
              <w:t>(</w:t>
            </w:r>
            <w:r w:rsidR="003B6E19">
              <w:rPr>
                <w:sz w:val="16"/>
              </w:rPr>
              <w:t>20</w:t>
            </w:r>
            <w:r>
              <w:rPr>
                <w:sz w:val="16"/>
              </w:rPr>
              <w:t>)</w:t>
            </w:r>
          </w:p>
        </w:tc>
        <w:tc>
          <w:tcPr>
            <w:tcW w:w="2070" w:type="dxa"/>
            <w:vAlign w:val="center"/>
          </w:tcPr>
          <w:p w:rsidR="006F028C" w:rsidRDefault="006F028C" w:rsidP="00A50ED7">
            <w:pPr>
              <w:jc w:val="center"/>
              <w:rPr>
                <w:sz w:val="16"/>
              </w:rPr>
            </w:pPr>
          </w:p>
          <w:p w:rsidR="00A50ED7" w:rsidRDefault="00A50ED7" w:rsidP="00A50ED7">
            <w:pPr>
              <w:jc w:val="center"/>
              <w:rPr>
                <w:sz w:val="16"/>
              </w:rPr>
            </w:pPr>
            <w:r>
              <w:rPr>
                <w:sz w:val="16"/>
              </w:rPr>
              <w:t xml:space="preserve">Max and Min answers are correct with some errors </w:t>
            </w:r>
          </w:p>
          <w:p w:rsidR="006F028C" w:rsidRDefault="006F028C" w:rsidP="00A50ED7">
            <w:pPr>
              <w:jc w:val="center"/>
              <w:rPr>
                <w:sz w:val="16"/>
              </w:rPr>
            </w:pPr>
          </w:p>
          <w:p w:rsidR="00AE139A" w:rsidRDefault="00AE139A" w:rsidP="00A50ED7">
            <w:pPr>
              <w:jc w:val="center"/>
              <w:rPr>
                <w:sz w:val="16"/>
              </w:rPr>
            </w:pPr>
            <w:r>
              <w:rPr>
                <w:sz w:val="16"/>
              </w:rPr>
              <w:t>(</w:t>
            </w:r>
            <w:r w:rsidR="003B6E19">
              <w:rPr>
                <w:sz w:val="16"/>
              </w:rPr>
              <w:t>1</w:t>
            </w:r>
            <w:r w:rsidR="00A50ED7">
              <w:rPr>
                <w:sz w:val="16"/>
              </w:rPr>
              <w:t>5</w:t>
            </w:r>
            <w:r>
              <w:rPr>
                <w:sz w:val="16"/>
              </w:rPr>
              <w:t>)</w:t>
            </w:r>
          </w:p>
        </w:tc>
        <w:tc>
          <w:tcPr>
            <w:tcW w:w="2018" w:type="dxa"/>
            <w:vAlign w:val="center"/>
          </w:tcPr>
          <w:p w:rsidR="006F028C" w:rsidRDefault="006F028C" w:rsidP="00A50ED7">
            <w:pPr>
              <w:jc w:val="center"/>
              <w:rPr>
                <w:sz w:val="16"/>
              </w:rPr>
            </w:pPr>
          </w:p>
          <w:p w:rsidR="00AE139A" w:rsidRDefault="00A50ED7" w:rsidP="00A50ED7">
            <w:pPr>
              <w:jc w:val="center"/>
              <w:rPr>
                <w:sz w:val="16"/>
              </w:rPr>
            </w:pPr>
            <w:r>
              <w:rPr>
                <w:sz w:val="16"/>
              </w:rPr>
              <w:t>Either the Max or Min answers are wrong, but the other is correct</w:t>
            </w:r>
          </w:p>
          <w:p w:rsidR="006F028C" w:rsidRDefault="006F028C" w:rsidP="00A50ED7">
            <w:pPr>
              <w:jc w:val="center"/>
              <w:rPr>
                <w:sz w:val="16"/>
              </w:rPr>
            </w:pPr>
          </w:p>
          <w:p w:rsidR="00AE139A" w:rsidRDefault="00AE139A" w:rsidP="00A50ED7">
            <w:pPr>
              <w:jc w:val="center"/>
              <w:rPr>
                <w:sz w:val="16"/>
              </w:rPr>
            </w:pPr>
            <w:r>
              <w:rPr>
                <w:sz w:val="16"/>
              </w:rPr>
              <w:t>(</w:t>
            </w:r>
            <w:r w:rsidR="00A50ED7">
              <w:rPr>
                <w:sz w:val="16"/>
              </w:rPr>
              <w:t>10</w:t>
            </w:r>
            <w:r>
              <w:rPr>
                <w:sz w:val="16"/>
              </w:rPr>
              <w:t>)</w:t>
            </w:r>
          </w:p>
        </w:tc>
        <w:tc>
          <w:tcPr>
            <w:tcW w:w="1949" w:type="dxa"/>
            <w:vAlign w:val="center"/>
          </w:tcPr>
          <w:p w:rsidR="006F028C" w:rsidRDefault="006F028C">
            <w:pPr>
              <w:jc w:val="center"/>
              <w:rPr>
                <w:sz w:val="16"/>
              </w:rPr>
            </w:pPr>
          </w:p>
          <w:p w:rsidR="00AE139A" w:rsidRDefault="00A50ED7">
            <w:pPr>
              <w:jc w:val="center"/>
              <w:rPr>
                <w:sz w:val="16"/>
              </w:rPr>
            </w:pPr>
            <w:r>
              <w:rPr>
                <w:sz w:val="16"/>
              </w:rPr>
              <w:t xml:space="preserve">Both problems are wrong.  </w:t>
            </w:r>
          </w:p>
          <w:p w:rsidR="006F028C" w:rsidRDefault="006F028C" w:rsidP="00A50ED7">
            <w:pPr>
              <w:jc w:val="center"/>
              <w:rPr>
                <w:sz w:val="16"/>
              </w:rPr>
            </w:pPr>
          </w:p>
          <w:p w:rsidR="006F028C" w:rsidRDefault="006F028C" w:rsidP="00A50ED7">
            <w:pPr>
              <w:jc w:val="center"/>
              <w:rPr>
                <w:sz w:val="16"/>
              </w:rPr>
            </w:pPr>
          </w:p>
          <w:p w:rsidR="00AE139A" w:rsidRDefault="00AE139A" w:rsidP="00A50ED7">
            <w:pPr>
              <w:jc w:val="center"/>
              <w:rPr>
                <w:sz w:val="16"/>
              </w:rPr>
            </w:pPr>
            <w:r>
              <w:rPr>
                <w:sz w:val="16"/>
              </w:rPr>
              <w:t>(</w:t>
            </w:r>
            <w:r w:rsidR="00A50ED7">
              <w:rPr>
                <w:sz w:val="16"/>
              </w:rPr>
              <w:t>0</w:t>
            </w:r>
            <w:r>
              <w:rPr>
                <w:sz w:val="16"/>
              </w:rPr>
              <w:t>)</w:t>
            </w:r>
          </w:p>
        </w:tc>
      </w:tr>
      <w:tr w:rsidR="00AE139A" w:rsidTr="006F028C">
        <w:trPr>
          <w:trHeight w:val="986"/>
        </w:trPr>
        <w:tc>
          <w:tcPr>
            <w:tcW w:w="1638" w:type="dxa"/>
            <w:vAlign w:val="center"/>
          </w:tcPr>
          <w:p w:rsidR="00AE139A" w:rsidRPr="006F028C" w:rsidRDefault="006425D5">
            <w:pPr>
              <w:jc w:val="center"/>
              <w:rPr>
                <w:b/>
                <w:sz w:val="16"/>
              </w:rPr>
            </w:pPr>
            <w:r w:rsidRPr="006F028C">
              <w:rPr>
                <w:b/>
                <w:sz w:val="16"/>
              </w:rPr>
              <w:t>Answer Report</w:t>
            </w:r>
          </w:p>
          <w:p w:rsidR="00AE139A" w:rsidRDefault="00AE139A" w:rsidP="00426F1D">
            <w:pPr>
              <w:jc w:val="center"/>
              <w:rPr>
                <w:sz w:val="16"/>
              </w:rPr>
            </w:pPr>
            <w:r>
              <w:rPr>
                <w:sz w:val="16"/>
              </w:rPr>
              <w:t>(</w:t>
            </w:r>
            <w:r w:rsidR="003B6E19">
              <w:rPr>
                <w:sz w:val="16"/>
              </w:rPr>
              <w:t>1</w:t>
            </w:r>
            <w:r w:rsidR="00426F1D">
              <w:rPr>
                <w:sz w:val="16"/>
              </w:rPr>
              <w:t>5</w:t>
            </w:r>
            <w:r>
              <w:rPr>
                <w:sz w:val="16"/>
              </w:rPr>
              <w:t xml:space="preserve"> points)</w:t>
            </w:r>
          </w:p>
        </w:tc>
        <w:tc>
          <w:tcPr>
            <w:tcW w:w="2070" w:type="dxa"/>
            <w:vAlign w:val="center"/>
          </w:tcPr>
          <w:p w:rsidR="0054765A" w:rsidRDefault="006F028C" w:rsidP="0054765A">
            <w:pPr>
              <w:jc w:val="center"/>
              <w:rPr>
                <w:sz w:val="16"/>
              </w:rPr>
            </w:pPr>
            <w:r>
              <w:rPr>
                <w:sz w:val="16"/>
              </w:rPr>
              <w:t xml:space="preserve">Screenshot of the </w:t>
            </w:r>
            <w:r w:rsidR="006425D5">
              <w:rPr>
                <w:sz w:val="16"/>
              </w:rPr>
              <w:t xml:space="preserve">Answer Report is included with </w:t>
            </w:r>
            <w:r>
              <w:rPr>
                <w:sz w:val="16"/>
              </w:rPr>
              <w:t>ALL contexts included</w:t>
            </w:r>
            <w:r w:rsidR="006425D5">
              <w:rPr>
                <w:sz w:val="16"/>
              </w:rPr>
              <w:t xml:space="preserve"> </w:t>
            </w:r>
            <w:r>
              <w:rPr>
                <w:sz w:val="16"/>
              </w:rPr>
              <w:t xml:space="preserve">AND a </w:t>
            </w:r>
            <w:r w:rsidR="006425D5">
              <w:rPr>
                <w:sz w:val="16"/>
              </w:rPr>
              <w:t>FUL</w:t>
            </w:r>
            <w:r>
              <w:rPr>
                <w:sz w:val="16"/>
              </w:rPr>
              <w:t xml:space="preserve">L explanation of its connection </w:t>
            </w:r>
          </w:p>
          <w:p w:rsidR="00AE139A" w:rsidRDefault="00AE139A" w:rsidP="00426F1D">
            <w:pPr>
              <w:jc w:val="center"/>
              <w:rPr>
                <w:sz w:val="16"/>
              </w:rPr>
            </w:pPr>
            <w:r>
              <w:rPr>
                <w:sz w:val="16"/>
              </w:rPr>
              <w:t>(</w:t>
            </w:r>
            <w:r w:rsidR="0054765A">
              <w:rPr>
                <w:sz w:val="16"/>
              </w:rPr>
              <w:t>1</w:t>
            </w:r>
            <w:r w:rsidR="00426F1D">
              <w:rPr>
                <w:sz w:val="16"/>
              </w:rPr>
              <w:t>5</w:t>
            </w:r>
            <w:r>
              <w:rPr>
                <w:sz w:val="16"/>
              </w:rPr>
              <w:t>)</w:t>
            </w:r>
          </w:p>
        </w:tc>
        <w:tc>
          <w:tcPr>
            <w:tcW w:w="2070" w:type="dxa"/>
            <w:vAlign w:val="center"/>
          </w:tcPr>
          <w:p w:rsidR="006F028C" w:rsidRDefault="006F028C" w:rsidP="006F028C">
            <w:pPr>
              <w:jc w:val="center"/>
              <w:rPr>
                <w:sz w:val="16"/>
              </w:rPr>
            </w:pPr>
            <w:r>
              <w:rPr>
                <w:sz w:val="16"/>
              </w:rPr>
              <w:t xml:space="preserve">Screenshot of the Answer Report is included WITHOUT SOME contexts included OR a PARTIAL explanation of its connection </w:t>
            </w:r>
          </w:p>
          <w:p w:rsidR="00AE139A" w:rsidRDefault="006425D5" w:rsidP="006425D5">
            <w:pPr>
              <w:jc w:val="center"/>
              <w:rPr>
                <w:sz w:val="16"/>
              </w:rPr>
            </w:pPr>
            <w:r>
              <w:rPr>
                <w:sz w:val="16"/>
              </w:rPr>
              <w:t xml:space="preserve"> </w:t>
            </w:r>
            <w:r w:rsidR="00AE139A">
              <w:rPr>
                <w:sz w:val="16"/>
              </w:rPr>
              <w:t>(</w:t>
            </w:r>
            <w:r w:rsidR="0054765A">
              <w:rPr>
                <w:sz w:val="16"/>
              </w:rPr>
              <w:t>8</w:t>
            </w:r>
            <w:r w:rsidR="00AE139A">
              <w:rPr>
                <w:sz w:val="16"/>
              </w:rPr>
              <w:t>)</w:t>
            </w:r>
          </w:p>
        </w:tc>
        <w:tc>
          <w:tcPr>
            <w:tcW w:w="2018" w:type="dxa"/>
            <w:vAlign w:val="center"/>
          </w:tcPr>
          <w:p w:rsidR="006F028C" w:rsidRDefault="006F028C" w:rsidP="006F028C">
            <w:pPr>
              <w:jc w:val="center"/>
              <w:rPr>
                <w:sz w:val="16"/>
              </w:rPr>
            </w:pPr>
            <w:r>
              <w:rPr>
                <w:sz w:val="16"/>
              </w:rPr>
              <w:t xml:space="preserve">Screenshot of the Answer Report is included WITHOUT SOME contexts included OR a PARTIAL explanation of its connection </w:t>
            </w:r>
          </w:p>
          <w:p w:rsidR="00AE139A" w:rsidRDefault="006F028C" w:rsidP="006F028C">
            <w:pPr>
              <w:jc w:val="center"/>
              <w:rPr>
                <w:sz w:val="16"/>
              </w:rPr>
            </w:pPr>
            <w:r>
              <w:rPr>
                <w:sz w:val="16"/>
              </w:rPr>
              <w:t xml:space="preserve"> </w:t>
            </w:r>
            <w:r w:rsidR="00AE139A">
              <w:rPr>
                <w:sz w:val="16"/>
              </w:rPr>
              <w:t>(</w:t>
            </w:r>
            <w:r w:rsidR="006425D5">
              <w:rPr>
                <w:sz w:val="16"/>
              </w:rPr>
              <w:t>5</w:t>
            </w:r>
            <w:r w:rsidR="00AE139A">
              <w:rPr>
                <w:sz w:val="16"/>
              </w:rPr>
              <w:t>)</w:t>
            </w:r>
          </w:p>
        </w:tc>
        <w:tc>
          <w:tcPr>
            <w:tcW w:w="1949" w:type="dxa"/>
            <w:vAlign w:val="center"/>
          </w:tcPr>
          <w:p w:rsidR="006F028C" w:rsidRDefault="006F028C" w:rsidP="006F028C">
            <w:pPr>
              <w:jc w:val="center"/>
              <w:rPr>
                <w:sz w:val="16"/>
              </w:rPr>
            </w:pPr>
          </w:p>
          <w:p w:rsidR="006F028C" w:rsidRDefault="006F028C" w:rsidP="006F028C">
            <w:pPr>
              <w:jc w:val="center"/>
              <w:rPr>
                <w:sz w:val="16"/>
              </w:rPr>
            </w:pPr>
          </w:p>
          <w:p w:rsidR="006F028C" w:rsidRDefault="006F028C" w:rsidP="006F028C">
            <w:pPr>
              <w:jc w:val="center"/>
              <w:rPr>
                <w:sz w:val="16"/>
              </w:rPr>
            </w:pPr>
          </w:p>
          <w:p w:rsidR="006425D5" w:rsidRDefault="006F028C" w:rsidP="006F028C">
            <w:pPr>
              <w:jc w:val="center"/>
              <w:rPr>
                <w:sz w:val="16"/>
              </w:rPr>
            </w:pPr>
            <w:r>
              <w:rPr>
                <w:sz w:val="16"/>
              </w:rPr>
              <w:t>What’s an Answer Report?</w:t>
            </w:r>
            <w:r w:rsidR="0054765A">
              <w:rPr>
                <w:sz w:val="16"/>
              </w:rPr>
              <w:t xml:space="preserve">  </w:t>
            </w:r>
          </w:p>
          <w:p w:rsidR="006F028C" w:rsidRDefault="006F028C">
            <w:pPr>
              <w:jc w:val="center"/>
              <w:rPr>
                <w:sz w:val="16"/>
              </w:rPr>
            </w:pPr>
          </w:p>
          <w:p w:rsidR="00AE139A" w:rsidRDefault="003B6E19">
            <w:pPr>
              <w:jc w:val="center"/>
              <w:rPr>
                <w:sz w:val="16"/>
              </w:rPr>
            </w:pPr>
            <w:r>
              <w:rPr>
                <w:sz w:val="16"/>
              </w:rPr>
              <w:t xml:space="preserve"> </w:t>
            </w:r>
          </w:p>
          <w:p w:rsidR="00AE139A" w:rsidRDefault="00AE139A" w:rsidP="006425D5">
            <w:pPr>
              <w:jc w:val="center"/>
              <w:rPr>
                <w:sz w:val="16"/>
              </w:rPr>
            </w:pPr>
            <w:r>
              <w:rPr>
                <w:sz w:val="16"/>
              </w:rPr>
              <w:t>(</w:t>
            </w:r>
            <w:r w:rsidR="006425D5">
              <w:rPr>
                <w:sz w:val="16"/>
              </w:rPr>
              <w:t>0</w:t>
            </w:r>
            <w:r>
              <w:rPr>
                <w:sz w:val="16"/>
              </w:rPr>
              <w:t>)</w:t>
            </w:r>
          </w:p>
        </w:tc>
      </w:tr>
      <w:tr w:rsidR="006F028C" w:rsidTr="006F028C">
        <w:trPr>
          <w:trHeight w:val="986"/>
        </w:trPr>
        <w:tc>
          <w:tcPr>
            <w:tcW w:w="1638" w:type="dxa"/>
            <w:vAlign w:val="center"/>
          </w:tcPr>
          <w:p w:rsidR="006F028C" w:rsidRPr="00BA1518" w:rsidRDefault="006F028C" w:rsidP="00511230">
            <w:pPr>
              <w:jc w:val="center"/>
              <w:rPr>
                <w:b/>
                <w:sz w:val="16"/>
              </w:rPr>
            </w:pPr>
            <w:r w:rsidRPr="00BA1518">
              <w:rPr>
                <w:b/>
                <w:sz w:val="16"/>
              </w:rPr>
              <w:t xml:space="preserve">Screen Shot of </w:t>
            </w:r>
            <w:r>
              <w:rPr>
                <w:b/>
                <w:sz w:val="16"/>
              </w:rPr>
              <w:t>Spreadsheet and Answer Report</w:t>
            </w:r>
          </w:p>
          <w:p w:rsidR="006F028C" w:rsidRDefault="006F028C" w:rsidP="00511230">
            <w:pPr>
              <w:jc w:val="center"/>
              <w:rPr>
                <w:sz w:val="16"/>
              </w:rPr>
            </w:pPr>
            <w:r>
              <w:rPr>
                <w:sz w:val="16"/>
              </w:rPr>
              <w:t xml:space="preserve"> (10 points)</w:t>
            </w:r>
          </w:p>
        </w:tc>
        <w:tc>
          <w:tcPr>
            <w:tcW w:w="2070" w:type="dxa"/>
            <w:vAlign w:val="center"/>
          </w:tcPr>
          <w:p w:rsidR="006F028C" w:rsidRDefault="006F028C" w:rsidP="00511230">
            <w:pPr>
              <w:jc w:val="center"/>
              <w:rPr>
                <w:sz w:val="16"/>
              </w:rPr>
            </w:pPr>
            <w:r>
              <w:rPr>
                <w:sz w:val="16"/>
              </w:rPr>
              <w:t>The excel file has ALL the correct contexts for the objective function, the decision variables and the constraints</w:t>
            </w:r>
          </w:p>
          <w:p w:rsidR="006F028C" w:rsidRDefault="006F028C" w:rsidP="00511230">
            <w:pPr>
              <w:jc w:val="center"/>
              <w:rPr>
                <w:sz w:val="16"/>
              </w:rPr>
            </w:pPr>
          </w:p>
          <w:p w:rsidR="006F028C" w:rsidRDefault="006F028C" w:rsidP="00511230">
            <w:pPr>
              <w:jc w:val="center"/>
              <w:rPr>
                <w:sz w:val="16"/>
              </w:rPr>
            </w:pPr>
            <w:r>
              <w:rPr>
                <w:sz w:val="16"/>
              </w:rPr>
              <w:t>(10)</w:t>
            </w:r>
          </w:p>
        </w:tc>
        <w:tc>
          <w:tcPr>
            <w:tcW w:w="2070" w:type="dxa"/>
            <w:vAlign w:val="center"/>
          </w:tcPr>
          <w:p w:rsidR="006F028C" w:rsidRDefault="006F028C" w:rsidP="00511230">
            <w:pPr>
              <w:jc w:val="center"/>
              <w:rPr>
                <w:sz w:val="16"/>
              </w:rPr>
            </w:pPr>
            <w:r>
              <w:rPr>
                <w:sz w:val="16"/>
              </w:rPr>
              <w:t>The excel file has SOME of the correct contexts for the objective function, the decision variables and the constraints</w:t>
            </w:r>
          </w:p>
          <w:p w:rsidR="006F028C" w:rsidRDefault="006F028C" w:rsidP="00511230">
            <w:pPr>
              <w:jc w:val="center"/>
              <w:rPr>
                <w:sz w:val="16"/>
              </w:rPr>
            </w:pPr>
          </w:p>
          <w:p w:rsidR="006F028C" w:rsidRDefault="006F028C" w:rsidP="00511230">
            <w:pPr>
              <w:jc w:val="center"/>
              <w:rPr>
                <w:sz w:val="16"/>
              </w:rPr>
            </w:pPr>
            <w:r>
              <w:rPr>
                <w:sz w:val="16"/>
              </w:rPr>
              <w:t>(7)</w:t>
            </w:r>
          </w:p>
        </w:tc>
        <w:tc>
          <w:tcPr>
            <w:tcW w:w="2018" w:type="dxa"/>
            <w:vAlign w:val="center"/>
          </w:tcPr>
          <w:p w:rsidR="006F028C" w:rsidRDefault="006F028C" w:rsidP="00511230">
            <w:pPr>
              <w:jc w:val="center"/>
              <w:rPr>
                <w:sz w:val="16"/>
              </w:rPr>
            </w:pPr>
            <w:r>
              <w:rPr>
                <w:sz w:val="16"/>
              </w:rPr>
              <w:t>The excel file has NONE of the correct contexts for the objective function, the decision variables and the constraints</w:t>
            </w:r>
          </w:p>
          <w:p w:rsidR="006F028C" w:rsidRDefault="006F028C" w:rsidP="00511230">
            <w:pPr>
              <w:jc w:val="center"/>
              <w:rPr>
                <w:sz w:val="16"/>
              </w:rPr>
            </w:pPr>
          </w:p>
          <w:p w:rsidR="006F028C" w:rsidRDefault="006F028C" w:rsidP="00511230">
            <w:pPr>
              <w:jc w:val="center"/>
              <w:rPr>
                <w:sz w:val="16"/>
              </w:rPr>
            </w:pPr>
            <w:r>
              <w:rPr>
                <w:sz w:val="16"/>
              </w:rPr>
              <w:t>(4)</w:t>
            </w:r>
          </w:p>
        </w:tc>
        <w:tc>
          <w:tcPr>
            <w:tcW w:w="1949" w:type="dxa"/>
            <w:vAlign w:val="center"/>
          </w:tcPr>
          <w:p w:rsidR="006F028C" w:rsidRDefault="006F028C" w:rsidP="00511230">
            <w:pPr>
              <w:rPr>
                <w:sz w:val="16"/>
              </w:rPr>
            </w:pPr>
          </w:p>
          <w:p w:rsidR="006F028C" w:rsidRDefault="006F028C" w:rsidP="00511230">
            <w:pPr>
              <w:rPr>
                <w:sz w:val="16"/>
              </w:rPr>
            </w:pPr>
          </w:p>
          <w:p w:rsidR="006F028C" w:rsidRDefault="006F028C" w:rsidP="00511230">
            <w:pPr>
              <w:jc w:val="center"/>
              <w:rPr>
                <w:sz w:val="16"/>
              </w:rPr>
            </w:pPr>
            <w:r>
              <w:rPr>
                <w:sz w:val="16"/>
              </w:rPr>
              <w:t>What’s a screen shot?</w:t>
            </w:r>
          </w:p>
          <w:p w:rsidR="006F028C" w:rsidRDefault="006F028C" w:rsidP="00511230">
            <w:pPr>
              <w:jc w:val="center"/>
              <w:rPr>
                <w:sz w:val="16"/>
              </w:rPr>
            </w:pPr>
          </w:p>
          <w:p w:rsidR="006F028C" w:rsidRDefault="006F028C" w:rsidP="00511230">
            <w:pPr>
              <w:rPr>
                <w:sz w:val="16"/>
              </w:rPr>
            </w:pPr>
          </w:p>
          <w:p w:rsidR="006F028C" w:rsidRDefault="006F028C" w:rsidP="00511230">
            <w:pPr>
              <w:jc w:val="center"/>
              <w:rPr>
                <w:sz w:val="16"/>
              </w:rPr>
            </w:pPr>
          </w:p>
          <w:p w:rsidR="006F028C" w:rsidRDefault="006F028C" w:rsidP="00511230">
            <w:pPr>
              <w:jc w:val="center"/>
              <w:rPr>
                <w:sz w:val="16"/>
              </w:rPr>
            </w:pPr>
            <w:r>
              <w:rPr>
                <w:sz w:val="16"/>
              </w:rPr>
              <w:t>(0)</w:t>
            </w:r>
          </w:p>
        </w:tc>
      </w:tr>
      <w:tr w:rsidR="00AD7965" w:rsidTr="006F028C">
        <w:trPr>
          <w:trHeight w:val="986"/>
        </w:trPr>
        <w:tc>
          <w:tcPr>
            <w:tcW w:w="1638" w:type="dxa"/>
            <w:vAlign w:val="center"/>
          </w:tcPr>
          <w:p w:rsidR="00AD7965" w:rsidRPr="006F028C" w:rsidRDefault="006425D5">
            <w:pPr>
              <w:jc w:val="center"/>
              <w:rPr>
                <w:b/>
                <w:sz w:val="16"/>
              </w:rPr>
            </w:pPr>
            <w:r w:rsidRPr="006F028C">
              <w:rPr>
                <w:b/>
                <w:sz w:val="16"/>
              </w:rPr>
              <w:t>Realism</w:t>
            </w:r>
          </w:p>
          <w:p w:rsidR="00AD7965" w:rsidRDefault="00426F1D" w:rsidP="006F028C">
            <w:pPr>
              <w:jc w:val="center"/>
              <w:rPr>
                <w:sz w:val="16"/>
              </w:rPr>
            </w:pPr>
            <w:r>
              <w:rPr>
                <w:sz w:val="16"/>
              </w:rPr>
              <w:t>(</w:t>
            </w:r>
            <w:r w:rsidR="006F028C">
              <w:rPr>
                <w:sz w:val="16"/>
              </w:rPr>
              <w:t>15</w:t>
            </w:r>
            <w:r w:rsidR="00AD7965">
              <w:rPr>
                <w:sz w:val="16"/>
              </w:rPr>
              <w:t xml:space="preserve"> points)</w:t>
            </w:r>
          </w:p>
        </w:tc>
        <w:tc>
          <w:tcPr>
            <w:tcW w:w="2070" w:type="dxa"/>
            <w:vAlign w:val="center"/>
          </w:tcPr>
          <w:p w:rsidR="00AD7965" w:rsidRDefault="006425D5">
            <w:pPr>
              <w:jc w:val="center"/>
              <w:rPr>
                <w:sz w:val="16"/>
              </w:rPr>
            </w:pPr>
            <w:r>
              <w:rPr>
                <w:sz w:val="16"/>
              </w:rPr>
              <w:t xml:space="preserve"> Students went out of their way to connect their problems to </w:t>
            </w:r>
            <w:r w:rsidR="003701D3">
              <w:rPr>
                <w:sz w:val="16"/>
              </w:rPr>
              <w:t>the real world.</w:t>
            </w:r>
          </w:p>
          <w:p w:rsidR="00AD7965" w:rsidRDefault="00AD7965" w:rsidP="006F028C">
            <w:pPr>
              <w:jc w:val="center"/>
              <w:rPr>
                <w:sz w:val="16"/>
              </w:rPr>
            </w:pPr>
            <w:r>
              <w:rPr>
                <w:sz w:val="16"/>
              </w:rPr>
              <w:t>(</w:t>
            </w:r>
            <w:r w:rsidR="006F028C">
              <w:rPr>
                <w:sz w:val="16"/>
              </w:rPr>
              <w:t>15</w:t>
            </w:r>
            <w:r>
              <w:rPr>
                <w:sz w:val="16"/>
              </w:rPr>
              <w:t>)</w:t>
            </w:r>
          </w:p>
        </w:tc>
        <w:tc>
          <w:tcPr>
            <w:tcW w:w="2070" w:type="dxa"/>
            <w:vAlign w:val="center"/>
          </w:tcPr>
          <w:p w:rsidR="006425D5" w:rsidRDefault="006425D5">
            <w:pPr>
              <w:jc w:val="center"/>
              <w:rPr>
                <w:sz w:val="16"/>
              </w:rPr>
            </w:pPr>
            <w:r>
              <w:rPr>
                <w:sz w:val="16"/>
              </w:rPr>
              <w:t xml:space="preserve">Students </w:t>
            </w:r>
            <w:r w:rsidR="003701D3">
              <w:rPr>
                <w:sz w:val="16"/>
              </w:rPr>
              <w:t xml:space="preserve">connection fits their </w:t>
            </w:r>
            <w:r>
              <w:rPr>
                <w:sz w:val="16"/>
              </w:rPr>
              <w:t xml:space="preserve">problems </w:t>
            </w:r>
            <w:r w:rsidR="003701D3">
              <w:rPr>
                <w:sz w:val="16"/>
              </w:rPr>
              <w:t xml:space="preserve">but lacks </w:t>
            </w:r>
            <w:r w:rsidR="00426F1D">
              <w:rPr>
                <w:sz w:val="16"/>
              </w:rPr>
              <w:t>a good explanation</w:t>
            </w:r>
          </w:p>
          <w:p w:rsidR="00AD7965" w:rsidRDefault="00AD7965" w:rsidP="006F028C">
            <w:pPr>
              <w:jc w:val="center"/>
              <w:rPr>
                <w:sz w:val="16"/>
              </w:rPr>
            </w:pPr>
            <w:r>
              <w:rPr>
                <w:sz w:val="16"/>
              </w:rPr>
              <w:t>(</w:t>
            </w:r>
            <w:r w:rsidR="006F028C">
              <w:rPr>
                <w:sz w:val="16"/>
              </w:rPr>
              <w:t>8</w:t>
            </w:r>
            <w:r>
              <w:rPr>
                <w:sz w:val="16"/>
              </w:rPr>
              <w:t>)</w:t>
            </w:r>
          </w:p>
        </w:tc>
        <w:tc>
          <w:tcPr>
            <w:tcW w:w="2018" w:type="dxa"/>
            <w:vAlign w:val="center"/>
          </w:tcPr>
          <w:p w:rsidR="003701D3" w:rsidRDefault="003701D3" w:rsidP="003701D3">
            <w:pPr>
              <w:jc w:val="center"/>
              <w:rPr>
                <w:sz w:val="16"/>
              </w:rPr>
            </w:pPr>
            <w:r>
              <w:rPr>
                <w:sz w:val="16"/>
              </w:rPr>
              <w:t xml:space="preserve">Students connection </w:t>
            </w:r>
            <w:r w:rsidR="00426F1D">
              <w:rPr>
                <w:sz w:val="16"/>
              </w:rPr>
              <w:t>does not fit their problems but there is an explanation</w:t>
            </w:r>
          </w:p>
          <w:p w:rsidR="00AD7965" w:rsidRDefault="003701D3" w:rsidP="006F028C">
            <w:pPr>
              <w:jc w:val="center"/>
              <w:rPr>
                <w:sz w:val="16"/>
              </w:rPr>
            </w:pPr>
            <w:r>
              <w:rPr>
                <w:sz w:val="16"/>
              </w:rPr>
              <w:t xml:space="preserve"> </w:t>
            </w:r>
            <w:r w:rsidR="00AD7965">
              <w:rPr>
                <w:sz w:val="16"/>
              </w:rPr>
              <w:t>(</w:t>
            </w:r>
            <w:r w:rsidR="006F028C">
              <w:rPr>
                <w:sz w:val="16"/>
              </w:rPr>
              <w:t>5</w:t>
            </w:r>
            <w:r w:rsidR="00AD7965">
              <w:rPr>
                <w:sz w:val="16"/>
              </w:rPr>
              <w:t>)</w:t>
            </w:r>
          </w:p>
        </w:tc>
        <w:tc>
          <w:tcPr>
            <w:tcW w:w="1949" w:type="dxa"/>
            <w:vAlign w:val="center"/>
          </w:tcPr>
          <w:p w:rsidR="006F028C" w:rsidRDefault="006F028C" w:rsidP="006F028C">
            <w:pPr>
              <w:jc w:val="center"/>
              <w:rPr>
                <w:sz w:val="16"/>
              </w:rPr>
            </w:pPr>
          </w:p>
          <w:p w:rsidR="006F028C" w:rsidRDefault="00AD7965" w:rsidP="006F028C">
            <w:pPr>
              <w:jc w:val="center"/>
              <w:rPr>
                <w:sz w:val="16"/>
              </w:rPr>
            </w:pPr>
            <w:r>
              <w:rPr>
                <w:sz w:val="16"/>
              </w:rPr>
              <w:t>You should be ashamed</w:t>
            </w:r>
          </w:p>
          <w:p w:rsidR="006F028C" w:rsidRDefault="00AD7965" w:rsidP="006F028C">
            <w:pPr>
              <w:jc w:val="center"/>
              <w:rPr>
                <w:sz w:val="16"/>
              </w:rPr>
            </w:pPr>
            <w:r>
              <w:rPr>
                <w:sz w:val="16"/>
              </w:rPr>
              <w:t xml:space="preserve"> </w:t>
            </w:r>
          </w:p>
          <w:p w:rsidR="00AD7965" w:rsidRDefault="00AD7965" w:rsidP="00426F1D">
            <w:pPr>
              <w:jc w:val="center"/>
              <w:rPr>
                <w:sz w:val="16"/>
              </w:rPr>
            </w:pPr>
            <w:r>
              <w:rPr>
                <w:sz w:val="16"/>
              </w:rPr>
              <w:t>(</w:t>
            </w:r>
            <w:r w:rsidR="00426F1D">
              <w:rPr>
                <w:sz w:val="16"/>
              </w:rPr>
              <w:t>0</w:t>
            </w:r>
            <w:r>
              <w:rPr>
                <w:sz w:val="16"/>
              </w:rPr>
              <w:t>)</w:t>
            </w:r>
          </w:p>
        </w:tc>
      </w:tr>
      <w:tr w:rsidR="00426F1D" w:rsidTr="006F028C">
        <w:trPr>
          <w:trHeight w:val="986"/>
        </w:trPr>
        <w:tc>
          <w:tcPr>
            <w:tcW w:w="1638" w:type="dxa"/>
            <w:vAlign w:val="center"/>
          </w:tcPr>
          <w:p w:rsidR="00426F1D" w:rsidRPr="006F028C" w:rsidRDefault="00426F1D" w:rsidP="00BF6816">
            <w:pPr>
              <w:jc w:val="center"/>
              <w:rPr>
                <w:b/>
                <w:sz w:val="16"/>
              </w:rPr>
            </w:pPr>
            <w:r w:rsidRPr="006F028C">
              <w:rPr>
                <w:b/>
                <w:sz w:val="16"/>
              </w:rPr>
              <w:t>Difficulty</w:t>
            </w:r>
          </w:p>
          <w:p w:rsidR="00426F1D" w:rsidRDefault="00426F1D" w:rsidP="00426F1D">
            <w:pPr>
              <w:jc w:val="center"/>
              <w:rPr>
                <w:sz w:val="16"/>
              </w:rPr>
            </w:pPr>
            <w:r>
              <w:rPr>
                <w:sz w:val="16"/>
              </w:rPr>
              <w:t>(15 points)</w:t>
            </w:r>
          </w:p>
        </w:tc>
        <w:tc>
          <w:tcPr>
            <w:tcW w:w="2070" w:type="dxa"/>
            <w:vAlign w:val="center"/>
          </w:tcPr>
          <w:p w:rsidR="00426F1D" w:rsidRDefault="00426F1D" w:rsidP="00BF6816">
            <w:pPr>
              <w:jc w:val="center"/>
              <w:rPr>
                <w:sz w:val="16"/>
              </w:rPr>
            </w:pPr>
            <w:r>
              <w:rPr>
                <w:sz w:val="16"/>
              </w:rPr>
              <w:t xml:space="preserve"> Students chose two problems with three or more constraints </w:t>
            </w:r>
          </w:p>
          <w:p w:rsidR="00426F1D" w:rsidRDefault="00426F1D" w:rsidP="00426F1D">
            <w:pPr>
              <w:jc w:val="center"/>
              <w:rPr>
                <w:sz w:val="16"/>
              </w:rPr>
            </w:pPr>
            <w:r>
              <w:rPr>
                <w:sz w:val="16"/>
              </w:rPr>
              <w:t>(15)</w:t>
            </w:r>
          </w:p>
        </w:tc>
        <w:tc>
          <w:tcPr>
            <w:tcW w:w="2070" w:type="dxa"/>
            <w:vAlign w:val="center"/>
          </w:tcPr>
          <w:p w:rsidR="00426F1D" w:rsidRDefault="00426F1D" w:rsidP="00426F1D">
            <w:pPr>
              <w:jc w:val="center"/>
              <w:rPr>
                <w:sz w:val="16"/>
              </w:rPr>
            </w:pPr>
            <w:r>
              <w:rPr>
                <w:sz w:val="16"/>
              </w:rPr>
              <w:t xml:space="preserve">Students chose one problem with three or more constraints and the other with two. </w:t>
            </w:r>
          </w:p>
          <w:p w:rsidR="00426F1D" w:rsidRDefault="00426F1D" w:rsidP="00426F1D">
            <w:pPr>
              <w:jc w:val="center"/>
              <w:rPr>
                <w:sz w:val="16"/>
              </w:rPr>
            </w:pPr>
            <w:r>
              <w:rPr>
                <w:sz w:val="16"/>
              </w:rPr>
              <w:t xml:space="preserve"> (10)</w:t>
            </w:r>
          </w:p>
        </w:tc>
        <w:tc>
          <w:tcPr>
            <w:tcW w:w="2018" w:type="dxa"/>
            <w:vAlign w:val="center"/>
          </w:tcPr>
          <w:p w:rsidR="006F028C" w:rsidRDefault="006F028C" w:rsidP="00426F1D">
            <w:pPr>
              <w:jc w:val="center"/>
              <w:rPr>
                <w:sz w:val="16"/>
              </w:rPr>
            </w:pPr>
          </w:p>
          <w:p w:rsidR="00426F1D" w:rsidRDefault="00426F1D" w:rsidP="00426F1D">
            <w:pPr>
              <w:jc w:val="center"/>
              <w:rPr>
                <w:sz w:val="16"/>
              </w:rPr>
            </w:pPr>
            <w:r>
              <w:rPr>
                <w:sz w:val="16"/>
              </w:rPr>
              <w:t xml:space="preserve">Students chose two problems with two constraints </w:t>
            </w:r>
          </w:p>
          <w:p w:rsidR="006F028C" w:rsidRDefault="006F028C" w:rsidP="00426F1D">
            <w:pPr>
              <w:jc w:val="center"/>
              <w:rPr>
                <w:sz w:val="16"/>
              </w:rPr>
            </w:pPr>
          </w:p>
          <w:p w:rsidR="00426F1D" w:rsidRDefault="00426F1D" w:rsidP="00426F1D">
            <w:pPr>
              <w:jc w:val="center"/>
              <w:rPr>
                <w:sz w:val="16"/>
              </w:rPr>
            </w:pPr>
            <w:r>
              <w:rPr>
                <w:sz w:val="16"/>
              </w:rPr>
              <w:t xml:space="preserve"> (5)</w:t>
            </w:r>
          </w:p>
        </w:tc>
        <w:tc>
          <w:tcPr>
            <w:tcW w:w="1949" w:type="dxa"/>
            <w:vAlign w:val="center"/>
          </w:tcPr>
          <w:p w:rsidR="006F028C" w:rsidRDefault="006F028C" w:rsidP="00426F1D">
            <w:pPr>
              <w:jc w:val="center"/>
              <w:rPr>
                <w:sz w:val="16"/>
              </w:rPr>
            </w:pPr>
          </w:p>
          <w:p w:rsidR="00426F1D" w:rsidRDefault="00426F1D" w:rsidP="00426F1D">
            <w:pPr>
              <w:jc w:val="center"/>
              <w:rPr>
                <w:sz w:val="16"/>
              </w:rPr>
            </w:pPr>
            <w:r>
              <w:rPr>
                <w:sz w:val="16"/>
              </w:rPr>
              <w:t xml:space="preserve">Students chose only one problem </w:t>
            </w:r>
          </w:p>
          <w:p w:rsidR="006F028C" w:rsidRDefault="006F028C" w:rsidP="00BF6816">
            <w:pPr>
              <w:jc w:val="center"/>
              <w:rPr>
                <w:sz w:val="16"/>
              </w:rPr>
            </w:pPr>
          </w:p>
          <w:p w:rsidR="00426F1D" w:rsidRDefault="00426F1D" w:rsidP="00BF6816">
            <w:pPr>
              <w:jc w:val="center"/>
              <w:rPr>
                <w:sz w:val="16"/>
              </w:rPr>
            </w:pPr>
            <w:r>
              <w:rPr>
                <w:sz w:val="16"/>
              </w:rPr>
              <w:t xml:space="preserve"> (0)</w:t>
            </w:r>
          </w:p>
        </w:tc>
      </w:tr>
      <w:tr w:rsidR="00426F1D" w:rsidTr="006F028C">
        <w:trPr>
          <w:trHeight w:val="1167"/>
        </w:trPr>
        <w:tc>
          <w:tcPr>
            <w:tcW w:w="1638" w:type="dxa"/>
            <w:vAlign w:val="center"/>
          </w:tcPr>
          <w:p w:rsidR="00426F1D" w:rsidRPr="006F028C" w:rsidRDefault="00426F1D" w:rsidP="00BF6816">
            <w:pPr>
              <w:jc w:val="center"/>
              <w:rPr>
                <w:b/>
                <w:sz w:val="16"/>
              </w:rPr>
            </w:pPr>
            <w:r w:rsidRPr="006F028C">
              <w:rPr>
                <w:b/>
                <w:sz w:val="16"/>
              </w:rPr>
              <w:t xml:space="preserve">Creativity </w:t>
            </w:r>
          </w:p>
          <w:p w:rsidR="00426F1D" w:rsidRDefault="00426F1D" w:rsidP="00BF6816">
            <w:pPr>
              <w:jc w:val="center"/>
              <w:rPr>
                <w:sz w:val="16"/>
              </w:rPr>
            </w:pPr>
            <w:r>
              <w:rPr>
                <w:sz w:val="16"/>
              </w:rPr>
              <w:t>(10 points)</w:t>
            </w:r>
          </w:p>
        </w:tc>
        <w:tc>
          <w:tcPr>
            <w:tcW w:w="2070" w:type="dxa"/>
            <w:vAlign w:val="center"/>
          </w:tcPr>
          <w:p w:rsidR="006F028C" w:rsidRDefault="006F028C" w:rsidP="00BF6816">
            <w:pPr>
              <w:jc w:val="center"/>
              <w:rPr>
                <w:sz w:val="16"/>
              </w:rPr>
            </w:pPr>
          </w:p>
          <w:p w:rsidR="00426F1D" w:rsidRDefault="00426F1D" w:rsidP="00BF6816">
            <w:pPr>
              <w:jc w:val="center"/>
              <w:rPr>
                <w:sz w:val="16"/>
              </w:rPr>
            </w:pPr>
            <w:r>
              <w:rPr>
                <w:sz w:val="16"/>
              </w:rPr>
              <w:t xml:space="preserve"> Students took full advantage of Prezi</w:t>
            </w:r>
            <w:r w:rsidR="006F028C">
              <w:rPr>
                <w:sz w:val="16"/>
              </w:rPr>
              <w:t xml:space="preserve">’s animation AND did not use a template. </w:t>
            </w:r>
          </w:p>
          <w:p w:rsidR="006F028C" w:rsidRDefault="006F028C" w:rsidP="00BF6816">
            <w:pPr>
              <w:jc w:val="center"/>
              <w:rPr>
                <w:sz w:val="16"/>
              </w:rPr>
            </w:pPr>
          </w:p>
          <w:p w:rsidR="00426F1D" w:rsidRDefault="00426F1D" w:rsidP="00BF6816">
            <w:pPr>
              <w:jc w:val="center"/>
              <w:rPr>
                <w:sz w:val="16"/>
              </w:rPr>
            </w:pPr>
            <w:r>
              <w:rPr>
                <w:sz w:val="16"/>
              </w:rPr>
              <w:t>(10)</w:t>
            </w:r>
          </w:p>
        </w:tc>
        <w:tc>
          <w:tcPr>
            <w:tcW w:w="2070" w:type="dxa"/>
            <w:vAlign w:val="center"/>
          </w:tcPr>
          <w:p w:rsidR="006F028C" w:rsidRDefault="006F028C" w:rsidP="00BF6816">
            <w:pPr>
              <w:jc w:val="center"/>
              <w:rPr>
                <w:sz w:val="16"/>
              </w:rPr>
            </w:pPr>
          </w:p>
          <w:p w:rsidR="00426F1D" w:rsidRDefault="00426F1D" w:rsidP="00BF6816">
            <w:pPr>
              <w:jc w:val="center"/>
              <w:rPr>
                <w:sz w:val="16"/>
              </w:rPr>
            </w:pPr>
            <w:r>
              <w:rPr>
                <w:sz w:val="16"/>
              </w:rPr>
              <w:t xml:space="preserve"> </w:t>
            </w:r>
            <w:r w:rsidR="006F028C">
              <w:rPr>
                <w:sz w:val="16"/>
              </w:rPr>
              <w:t>Students took full advantage of Prezi’s animation OR did not use a template.</w:t>
            </w:r>
          </w:p>
          <w:p w:rsidR="006F028C" w:rsidRDefault="006F028C" w:rsidP="00BF6816">
            <w:pPr>
              <w:jc w:val="center"/>
              <w:rPr>
                <w:sz w:val="16"/>
              </w:rPr>
            </w:pPr>
          </w:p>
          <w:p w:rsidR="00426F1D" w:rsidRDefault="00426F1D" w:rsidP="00BF6816">
            <w:pPr>
              <w:jc w:val="center"/>
              <w:rPr>
                <w:sz w:val="16"/>
              </w:rPr>
            </w:pPr>
            <w:r>
              <w:rPr>
                <w:sz w:val="16"/>
              </w:rPr>
              <w:t>(8)</w:t>
            </w:r>
          </w:p>
        </w:tc>
        <w:tc>
          <w:tcPr>
            <w:tcW w:w="2018" w:type="dxa"/>
            <w:vAlign w:val="center"/>
          </w:tcPr>
          <w:p w:rsidR="006F028C" w:rsidRDefault="00426F1D" w:rsidP="00BF6816">
            <w:pPr>
              <w:jc w:val="center"/>
              <w:rPr>
                <w:sz w:val="16"/>
              </w:rPr>
            </w:pPr>
            <w:r>
              <w:rPr>
                <w:sz w:val="16"/>
              </w:rPr>
              <w:t xml:space="preserve"> </w:t>
            </w:r>
          </w:p>
          <w:p w:rsidR="00426F1D" w:rsidRDefault="00426F1D" w:rsidP="00BF6816">
            <w:pPr>
              <w:jc w:val="center"/>
              <w:rPr>
                <w:sz w:val="16"/>
              </w:rPr>
            </w:pPr>
            <w:r>
              <w:rPr>
                <w:sz w:val="16"/>
              </w:rPr>
              <w:t xml:space="preserve">Students used Prezi but showed they did the bare minimum </w:t>
            </w:r>
          </w:p>
          <w:p w:rsidR="006F028C" w:rsidRDefault="006F028C" w:rsidP="00BF6816">
            <w:pPr>
              <w:jc w:val="center"/>
              <w:rPr>
                <w:sz w:val="16"/>
              </w:rPr>
            </w:pPr>
          </w:p>
          <w:p w:rsidR="006F028C" w:rsidRDefault="006F028C" w:rsidP="00BF6816">
            <w:pPr>
              <w:jc w:val="center"/>
              <w:rPr>
                <w:sz w:val="16"/>
              </w:rPr>
            </w:pPr>
          </w:p>
          <w:p w:rsidR="00426F1D" w:rsidRDefault="00426F1D" w:rsidP="00BF6816">
            <w:pPr>
              <w:jc w:val="center"/>
              <w:rPr>
                <w:sz w:val="16"/>
              </w:rPr>
            </w:pPr>
            <w:r>
              <w:rPr>
                <w:sz w:val="16"/>
              </w:rPr>
              <w:t xml:space="preserve"> (6)</w:t>
            </w:r>
          </w:p>
        </w:tc>
        <w:tc>
          <w:tcPr>
            <w:tcW w:w="1949" w:type="dxa"/>
            <w:vAlign w:val="center"/>
          </w:tcPr>
          <w:p w:rsidR="006F028C" w:rsidRDefault="00426F1D" w:rsidP="00BF6816">
            <w:pPr>
              <w:jc w:val="center"/>
              <w:rPr>
                <w:sz w:val="16"/>
              </w:rPr>
            </w:pPr>
            <w:r>
              <w:rPr>
                <w:sz w:val="16"/>
              </w:rPr>
              <w:t xml:space="preserve"> </w:t>
            </w:r>
          </w:p>
          <w:p w:rsidR="006F028C" w:rsidRDefault="006F028C" w:rsidP="00BF6816">
            <w:pPr>
              <w:jc w:val="center"/>
              <w:rPr>
                <w:sz w:val="16"/>
              </w:rPr>
            </w:pPr>
          </w:p>
          <w:p w:rsidR="00426F1D" w:rsidRDefault="00426F1D" w:rsidP="00BF6816">
            <w:pPr>
              <w:jc w:val="center"/>
              <w:rPr>
                <w:sz w:val="16"/>
              </w:rPr>
            </w:pPr>
            <w:r>
              <w:rPr>
                <w:sz w:val="16"/>
              </w:rPr>
              <w:t>You should be ashamed</w:t>
            </w:r>
          </w:p>
          <w:p w:rsidR="006F028C" w:rsidRDefault="006F028C" w:rsidP="00BF6816">
            <w:pPr>
              <w:jc w:val="center"/>
              <w:rPr>
                <w:sz w:val="16"/>
              </w:rPr>
            </w:pPr>
          </w:p>
          <w:p w:rsidR="006F028C" w:rsidRDefault="006F028C" w:rsidP="006F028C">
            <w:pPr>
              <w:rPr>
                <w:sz w:val="16"/>
              </w:rPr>
            </w:pPr>
          </w:p>
          <w:p w:rsidR="00426F1D" w:rsidRDefault="00426F1D" w:rsidP="00BF6816">
            <w:pPr>
              <w:jc w:val="center"/>
              <w:rPr>
                <w:sz w:val="16"/>
              </w:rPr>
            </w:pPr>
            <w:r>
              <w:rPr>
                <w:sz w:val="16"/>
              </w:rPr>
              <w:t>(0)</w:t>
            </w:r>
          </w:p>
        </w:tc>
      </w:tr>
    </w:tbl>
    <w:p w:rsidR="00AE139A" w:rsidRPr="00330374" w:rsidRDefault="00AE139A">
      <w:pPr>
        <w:rPr>
          <w:sz w:val="2"/>
        </w:rPr>
      </w:pPr>
    </w:p>
    <w:p w:rsidR="00AE139A" w:rsidRDefault="00AE139A"/>
    <w:p w:rsidR="00AF4F7F" w:rsidRPr="00C7196B" w:rsidRDefault="00AF4F7F">
      <w:pPr>
        <w:rPr>
          <w:sz w:val="2"/>
        </w:rPr>
      </w:pPr>
    </w:p>
    <w:p w:rsidR="00AF4F7F" w:rsidRDefault="00AF4F7F"/>
    <w:p w:rsidR="00AF4F7F" w:rsidRDefault="00C7196B">
      <w:pPr>
        <w:rPr>
          <w:b/>
        </w:rPr>
      </w:pPr>
      <w:r>
        <w:rPr>
          <w:b/>
        </w:rPr>
        <w:t>PARTNER’S EVALUATION</w:t>
      </w:r>
      <w:r w:rsidR="00C51D11">
        <w:rPr>
          <w:b/>
        </w:rPr>
        <w:t xml:space="preserve"> – 20% of the total grade</w:t>
      </w:r>
    </w:p>
    <w:p w:rsidR="00C7196B" w:rsidRDefault="00C7196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5"/>
        <w:gridCol w:w="2693"/>
        <w:gridCol w:w="2337"/>
        <w:gridCol w:w="2448"/>
      </w:tblGrid>
      <w:tr w:rsidR="00C7196B" w:rsidTr="00F16772">
        <w:trPr>
          <w:trHeight w:val="656"/>
        </w:trPr>
        <w:tc>
          <w:tcPr>
            <w:tcW w:w="2225" w:type="dxa"/>
            <w:vAlign w:val="center"/>
          </w:tcPr>
          <w:p w:rsidR="00C7196B" w:rsidRDefault="00C7196B" w:rsidP="00EA40A4">
            <w:pPr>
              <w:jc w:val="center"/>
              <w:rPr>
                <w:sz w:val="16"/>
              </w:rPr>
            </w:pPr>
          </w:p>
        </w:tc>
        <w:tc>
          <w:tcPr>
            <w:tcW w:w="2693" w:type="dxa"/>
            <w:vAlign w:val="center"/>
          </w:tcPr>
          <w:p w:rsidR="00C7196B" w:rsidRDefault="00C7196B" w:rsidP="00EA40A4">
            <w:pPr>
              <w:jc w:val="center"/>
              <w:rPr>
                <w:sz w:val="16"/>
              </w:rPr>
            </w:pPr>
            <w:proofErr w:type="spellStart"/>
            <w:r>
              <w:rPr>
                <w:sz w:val="16"/>
              </w:rPr>
              <w:t>He/She</w:t>
            </w:r>
            <w:proofErr w:type="spellEnd"/>
            <w:r>
              <w:rPr>
                <w:sz w:val="16"/>
              </w:rPr>
              <w:t xml:space="preserve"> did this very well.</w:t>
            </w:r>
          </w:p>
          <w:p w:rsidR="00C7196B" w:rsidRDefault="00C7196B" w:rsidP="00EA40A4">
            <w:pPr>
              <w:jc w:val="center"/>
              <w:rPr>
                <w:sz w:val="16"/>
              </w:rPr>
            </w:pPr>
            <w:r>
              <w:rPr>
                <w:sz w:val="16"/>
              </w:rPr>
              <w:t>(4)</w:t>
            </w:r>
          </w:p>
        </w:tc>
        <w:tc>
          <w:tcPr>
            <w:tcW w:w="2337" w:type="dxa"/>
            <w:vAlign w:val="center"/>
          </w:tcPr>
          <w:p w:rsidR="00C7196B" w:rsidRDefault="00C7196B" w:rsidP="00EA40A4">
            <w:pPr>
              <w:jc w:val="center"/>
              <w:rPr>
                <w:sz w:val="16"/>
              </w:rPr>
            </w:pPr>
            <w:r>
              <w:rPr>
                <w:sz w:val="16"/>
              </w:rPr>
              <w:t>This was okay.</w:t>
            </w:r>
          </w:p>
          <w:p w:rsidR="00C7196B" w:rsidRDefault="00C7196B" w:rsidP="00EA40A4">
            <w:pPr>
              <w:jc w:val="center"/>
              <w:rPr>
                <w:sz w:val="16"/>
              </w:rPr>
            </w:pPr>
            <w:r>
              <w:rPr>
                <w:sz w:val="16"/>
              </w:rPr>
              <w:t>(2)</w:t>
            </w:r>
          </w:p>
        </w:tc>
        <w:tc>
          <w:tcPr>
            <w:tcW w:w="2448" w:type="dxa"/>
            <w:vAlign w:val="center"/>
          </w:tcPr>
          <w:p w:rsidR="00C7196B" w:rsidRDefault="00C7196B" w:rsidP="00EA40A4">
            <w:pPr>
              <w:jc w:val="center"/>
              <w:rPr>
                <w:sz w:val="16"/>
              </w:rPr>
            </w:pPr>
            <w:r>
              <w:rPr>
                <w:sz w:val="16"/>
              </w:rPr>
              <w:t>My partner let me down.</w:t>
            </w:r>
          </w:p>
          <w:p w:rsidR="00C7196B" w:rsidRDefault="00C7196B" w:rsidP="00EA40A4">
            <w:pPr>
              <w:jc w:val="center"/>
              <w:rPr>
                <w:sz w:val="16"/>
              </w:rPr>
            </w:pPr>
            <w:r>
              <w:rPr>
                <w:sz w:val="16"/>
              </w:rPr>
              <w:t>(0)</w:t>
            </w:r>
          </w:p>
        </w:tc>
      </w:tr>
      <w:tr w:rsidR="00C7196B" w:rsidTr="00F16772">
        <w:trPr>
          <w:trHeight w:val="665"/>
        </w:trPr>
        <w:tc>
          <w:tcPr>
            <w:tcW w:w="2225" w:type="dxa"/>
            <w:vAlign w:val="center"/>
          </w:tcPr>
          <w:p w:rsidR="00C7196B" w:rsidRDefault="00C7196B" w:rsidP="00C7196B">
            <w:pPr>
              <w:jc w:val="center"/>
              <w:rPr>
                <w:sz w:val="16"/>
              </w:rPr>
            </w:pPr>
            <w:r>
              <w:rPr>
                <w:sz w:val="16"/>
              </w:rPr>
              <w:t>My partner made a lot of good suggestion.</w:t>
            </w:r>
          </w:p>
        </w:tc>
        <w:tc>
          <w:tcPr>
            <w:tcW w:w="2693" w:type="dxa"/>
            <w:vAlign w:val="center"/>
          </w:tcPr>
          <w:p w:rsidR="00C7196B" w:rsidRDefault="00C7196B" w:rsidP="00EA40A4">
            <w:pPr>
              <w:jc w:val="center"/>
              <w:rPr>
                <w:sz w:val="16"/>
              </w:rPr>
            </w:pPr>
          </w:p>
        </w:tc>
        <w:tc>
          <w:tcPr>
            <w:tcW w:w="2337" w:type="dxa"/>
            <w:vAlign w:val="center"/>
          </w:tcPr>
          <w:p w:rsidR="00C7196B" w:rsidRDefault="00C7196B" w:rsidP="00EA40A4">
            <w:pPr>
              <w:jc w:val="center"/>
              <w:rPr>
                <w:sz w:val="16"/>
              </w:rPr>
            </w:pPr>
          </w:p>
        </w:tc>
        <w:tc>
          <w:tcPr>
            <w:tcW w:w="2448" w:type="dxa"/>
            <w:vAlign w:val="center"/>
          </w:tcPr>
          <w:p w:rsidR="00C7196B" w:rsidRDefault="00C7196B" w:rsidP="00EA40A4">
            <w:pPr>
              <w:jc w:val="center"/>
              <w:rPr>
                <w:sz w:val="16"/>
              </w:rPr>
            </w:pPr>
          </w:p>
        </w:tc>
      </w:tr>
      <w:tr w:rsidR="00C7196B" w:rsidTr="00F16772">
        <w:trPr>
          <w:trHeight w:val="665"/>
        </w:trPr>
        <w:tc>
          <w:tcPr>
            <w:tcW w:w="2225" w:type="dxa"/>
            <w:vAlign w:val="center"/>
          </w:tcPr>
          <w:p w:rsidR="00C7196B" w:rsidRDefault="00C7196B" w:rsidP="00C7196B">
            <w:pPr>
              <w:jc w:val="center"/>
              <w:rPr>
                <w:sz w:val="16"/>
              </w:rPr>
            </w:pPr>
            <w:r>
              <w:rPr>
                <w:sz w:val="16"/>
              </w:rPr>
              <w:t xml:space="preserve">My partner was on task for the majority of the time we worked together.  </w:t>
            </w:r>
          </w:p>
        </w:tc>
        <w:tc>
          <w:tcPr>
            <w:tcW w:w="2693" w:type="dxa"/>
            <w:vAlign w:val="center"/>
          </w:tcPr>
          <w:p w:rsidR="00C7196B" w:rsidRDefault="00C7196B" w:rsidP="00EA40A4">
            <w:pPr>
              <w:jc w:val="center"/>
              <w:rPr>
                <w:sz w:val="16"/>
              </w:rPr>
            </w:pPr>
          </w:p>
        </w:tc>
        <w:tc>
          <w:tcPr>
            <w:tcW w:w="2337" w:type="dxa"/>
            <w:vAlign w:val="center"/>
          </w:tcPr>
          <w:p w:rsidR="00C7196B" w:rsidRDefault="00C7196B" w:rsidP="00EA40A4">
            <w:pPr>
              <w:jc w:val="center"/>
              <w:rPr>
                <w:sz w:val="16"/>
              </w:rPr>
            </w:pPr>
          </w:p>
        </w:tc>
        <w:tc>
          <w:tcPr>
            <w:tcW w:w="2448" w:type="dxa"/>
            <w:vAlign w:val="center"/>
          </w:tcPr>
          <w:p w:rsidR="00C7196B" w:rsidRDefault="00C7196B" w:rsidP="00EA40A4">
            <w:pPr>
              <w:jc w:val="center"/>
              <w:rPr>
                <w:sz w:val="16"/>
              </w:rPr>
            </w:pPr>
          </w:p>
        </w:tc>
      </w:tr>
      <w:tr w:rsidR="00C7196B" w:rsidTr="00F16772">
        <w:trPr>
          <w:trHeight w:val="665"/>
        </w:trPr>
        <w:tc>
          <w:tcPr>
            <w:tcW w:w="2225" w:type="dxa"/>
            <w:vAlign w:val="center"/>
          </w:tcPr>
          <w:p w:rsidR="00C7196B" w:rsidRDefault="00C7196B" w:rsidP="00C7196B">
            <w:pPr>
              <w:jc w:val="center"/>
              <w:rPr>
                <w:sz w:val="16"/>
              </w:rPr>
            </w:pPr>
            <w:r>
              <w:rPr>
                <w:sz w:val="16"/>
              </w:rPr>
              <w:t>My partner was open to my suggestions.</w:t>
            </w:r>
          </w:p>
        </w:tc>
        <w:tc>
          <w:tcPr>
            <w:tcW w:w="2693" w:type="dxa"/>
            <w:vAlign w:val="center"/>
          </w:tcPr>
          <w:p w:rsidR="00C7196B" w:rsidRDefault="00C7196B" w:rsidP="00EA40A4">
            <w:pPr>
              <w:jc w:val="center"/>
              <w:rPr>
                <w:sz w:val="16"/>
              </w:rPr>
            </w:pPr>
          </w:p>
        </w:tc>
        <w:tc>
          <w:tcPr>
            <w:tcW w:w="2337" w:type="dxa"/>
            <w:vAlign w:val="center"/>
          </w:tcPr>
          <w:p w:rsidR="00C7196B" w:rsidRDefault="00C7196B" w:rsidP="00EA40A4">
            <w:pPr>
              <w:jc w:val="center"/>
              <w:rPr>
                <w:sz w:val="16"/>
              </w:rPr>
            </w:pPr>
          </w:p>
        </w:tc>
        <w:tc>
          <w:tcPr>
            <w:tcW w:w="2448" w:type="dxa"/>
            <w:vAlign w:val="center"/>
          </w:tcPr>
          <w:p w:rsidR="00C7196B" w:rsidRDefault="00C7196B" w:rsidP="00EA40A4">
            <w:pPr>
              <w:jc w:val="center"/>
              <w:rPr>
                <w:sz w:val="16"/>
              </w:rPr>
            </w:pPr>
          </w:p>
        </w:tc>
      </w:tr>
      <w:tr w:rsidR="00C7196B" w:rsidTr="00F16772">
        <w:trPr>
          <w:trHeight w:val="665"/>
        </w:trPr>
        <w:tc>
          <w:tcPr>
            <w:tcW w:w="2225" w:type="dxa"/>
            <w:vAlign w:val="center"/>
          </w:tcPr>
          <w:p w:rsidR="00C7196B" w:rsidRDefault="00C7196B" w:rsidP="00C7196B">
            <w:pPr>
              <w:jc w:val="center"/>
              <w:rPr>
                <w:sz w:val="16"/>
              </w:rPr>
            </w:pPr>
            <w:r>
              <w:rPr>
                <w:sz w:val="16"/>
              </w:rPr>
              <w:t>My partner knew what was expected of him/her.</w:t>
            </w:r>
          </w:p>
        </w:tc>
        <w:tc>
          <w:tcPr>
            <w:tcW w:w="2693" w:type="dxa"/>
            <w:vAlign w:val="center"/>
          </w:tcPr>
          <w:p w:rsidR="00C7196B" w:rsidRDefault="00C7196B" w:rsidP="00EA40A4">
            <w:pPr>
              <w:jc w:val="center"/>
              <w:rPr>
                <w:sz w:val="16"/>
              </w:rPr>
            </w:pPr>
          </w:p>
        </w:tc>
        <w:tc>
          <w:tcPr>
            <w:tcW w:w="2337" w:type="dxa"/>
            <w:vAlign w:val="center"/>
          </w:tcPr>
          <w:p w:rsidR="00C7196B" w:rsidRDefault="00C7196B" w:rsidP="00EA40A4">
            <w:pPr>
              <w:jc w:val="center"/>
              <w:rPr>
                <w:sz w:val="16"/>
              </w:rPr>
            </w:pPr>
          </w:p>
        </w:tc>
        <w:tc>
          <w:tcPr>
            <w:tcW w:w="2448" w:type="dxa"/>
            <w:vAlign w:val="center"/>
          </w:tcPr>
          <w:p w:rsidR="00C7196B" w:rsidRDefault="00C7196B" w:rsidP="00EA40A4">
            <w:pPr>
              <w:jc w:val="center"/>
              <w:rPr>
                <w:sz w:val="16"/>
              </w:rPr>
            </w:pPr>
          </w:p>
        </w:tc>
      </w:tr>
      <w:tr w:rsidR="00C7196B" w:rsidTr="00F16772">
        <w:trPr>
          <w:trHeight w:val="665"/>
        </w:trPr>
        <w:tc>
          <w:tcPr>
            <w:tcW w:w="2225" w:type="dxa"/>
            <w:vAlign w:val="center"/>
          </w:tcPr>
          <w:p w:rsidR="00C7196B" w:rsidRDefault="00C7196B" w:rsidP="00C7196B">
            <w:pPr>
              <w:jc w:val="center"/>
              <w:rPr>
                <w:sz w:val="16"/>
              </w:rPr>
            </w:pPr>
            <w:r>
              <w:rPr>
                <w:sz w:val="16"/>
              </w:rPr>
              <w:t>I was able to complete the project effectively as a result of working with my partner.</w:t>
            </w:r>
          </w:p>
        </w:tc>
        <w:tc>
          <w:tcPr>
            <w:tcW w:w="2693" w:type="dxa"/>
            <w:vAlign w:val="center"/>
          </w:tcPr>
          <w:p w:rsidR="00C7196B" w:rsidRDefault="00C7196B" w:rsidP="00EA40A4">
            <w:pPr>
              <w:jc w:val="center"/>
              <w:rPr>
                <w:sz w:val="16"/>
              </w:rPr>
            </w:pPr>
          </w:p>
        </w:tc>
        <w:tc>
          <w:tcPr>
            <w:tcW w:w="2337" w:type="dxa"/>
            <w:vAlign w:val="center"/>
          </w:tcPr>
          <w:p w:rsidR="00C7196B" w:rsidRDefault="00C7196B" w:rsidP="00EA40A4">
            <w:pPr>
              <w:jc w:val="center"/>
              <w:rPr>
                <w:sz w:val="16"/>
              </w:rPr>
            </w:pPr>
          </w:p>
        </w:tc>
        <w:tc>
          <w:tcPr>
            <w:tcW w:w="2448" w:type="dxa"/>
            <w:vAlign w:val="center"/>
          </w:tcPr>
          <w:p w:rsidR="00C7196B" w:rsidRDefault="00C7196B" w:rsidP="00EA40A4">
            <w:pPr>
              <w:jc w:val="center"/>
              <w:rPr>
                <w:sz w:val="16"/>
              </w:rPr>
            </w:pPr>
          </w:p>
        </w:tc>
      </w:tr>
    </w:tbl>
    <w:p w:rsidR="00AF4F7F" w:rsidRDefault="00AF4F7F"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Pr="00A860DB" w:rsidRDefault="00A860DB" w:rsidP="00C7196B">
      <w:pPr>
        <w:rPr>
          <w:b/>
          <w:sz w:val="24"/>
        </w:rPr>
      </w:pPr>
      <w:r w:rsidRPr="00A860DB">
        <w:rPr>
          <w:b/>
          <w:sz w:val="24"/>
        </w:rPr>
        <w:t xml:space="preserve">Choose </w:t>
      </w:r>
      <w:r w:rsidR="00F16772" w:rsidRPr="00F16772">
        <w:rPr>
          <w:b/>
          <w:sz w:val="48"/>
        </w:rPr>
        <w:t>ONE</w:t>
      </w:r>
      <w:r w:rsidRPr="00A860DB">
        <w:rPr>
          <w:b/>
          <w:sz w:val="24"/>
        </w:rPr>
        <w:t xml:space="preserve"> of the Maximization problems and </w:t>
      </w:r>
      <w:r w:rsidR="00F16772" w:rsidRPr="00F16772">
        <w:rPr>
          <w:b/>
          <w:sz w:val="48"/>
        </w:rPr>
        <w:t>ONE</w:t>
      </w:r>
      <w:r w:rsidRPr="00A860DB">
        <w:rPr>
          <w:b/>
          <w:sz w:val="24"/>
        </w:rPr>
        <w:t xml:space="preserve"> of the Minimization problems.  </w:t>
      </w:r>
    </w:p>
    <w:p w:rsidR="007C5D5B" w:rsidRDefault="007C5D5B" w:rsidP="00C7196B"/>
    <w:p w:rsidR="007C5D5B" w:rsidRPr="00F16772" w:rsidRDefault="007C5D5B" w:rsidP="00C7196B">
      <w:pPr>
        <w:rPr>
          <w:b/>
          <w:sz w:val="36"/>
        </w:rPr>
      </w:pPr>
      <w:r w:rsidRPr="00F16772">
        <w:rPr>
          <w:b/>
          <w:sz w:val="36"/>
        </w:rPr>
        <w:t>Max problems</w:t>
      </w:r>
    </w:p>
    <w:p w:rsidR="007C5D5B" w:rsidRDefault="004D7C83" w:rsidP="00C7196B">
      <w:r>
        <w:rPr>
          <w:noProof/>
        </w:rPr>
        <w:pict>
          <v:shape id="_x0000_s1031" type="#_x0000_t75" style="position:absolute;margin-left:427pt;margin-top:10.05pt;width:108.35pt;height:81.25pt;z-index:251666432;mso-position-horizontal-relative:text;mso-position-vertical-relative:text">
            <v:imagedata r:id="rId6" o:title=""/>
          </v:shape>
          <o:OLEObject Type="Embed" ProgID="Equation.DSMT4" ShapeID="_x0000_s1031" DrawAspect="Content" ObjectID="_1484977002" r:id="rId7"/>
        </w:pict>
      </w:r>
      <w:r>
        <w:rPr>
          <w:noProof/>
        </w:rPr>
        <w:pict>
          <v:shape id="_x0000_s1030" type="#_x0000_t75" style="position:absolute;margin-left:293.35pt;margin-top:10.05pt;width:108.35pt;height:97.65pt;z-index:251664384;mso-position-horizontal-relative:text;mso-position-vertical-relative:text">
            <v:imagedata r:id="rId8" o:title=""/>
          </v:shape>
          <o:OLEObject Type="Embed" ProgID="Equation.DSMT4" ShapeID="_x0000_s1030" DrawAspect="Content" ObjectID="_1484977003" r:id="rId9"/>
        </w:pict>
      </w:r>
      <w:r>
        <w:rPr>
          <w:noProof/>
        </w:rPr>
        <w:pict>
          <v:shape id="_x0000_s1029" type="#_x0000_t75" style="position:absolute;margin-left:147.55pt;margin-top:10.05pt;width:108.35pt;height:97.65pt;z-index:251662336;mso-position-horizontal-relative:text;mso-position-vertical-relative:text">
            <v:imagedata r:id="rId10" o:title=""/>
          </v:shape>
          <o:OLEObject Type="Embed" ProgID="Equation.DSMT4" ShapeID="_x0000_s1029" DrawAspect="Content" ObjectID="_1484977004" r:id="rId11"/>
        </w:pict>
      </w:r>
      <w:r>
        <w:rPr>
          <w:noProof/>
        </w:rPr>
        <w:pict>
          <v:shape id="_x0000_s1028" type="#_x0000_t75" style="position:absolute;margin-left:0;margin-top:9.4pt;width:106.95pt;height:97.65pt;z-index:251660288;mso-position-horizontal-relative:text;mso-position-vertical-relative:text">
            <v:imagedata r:id="rId12" o:title=""/>
          </v:shape>
          <o:OLEObject Type="Embed" ProgID="Equation.DSMT4" ShapeID="_x0000_s1028" DrawAspect="Content" ObjectID="_1484977005" r:id="rId13"/>
        </w:pict>
      </w:r>
    </w:p>
    <w:p w:rsidR="007C5D5B" w:rsidRDefault="007C5D5B" w:rsidP="00C7196B">
      <w:r>
        <w:tab/>
      </w:r>
      <w:r>
        <w:tab/>
      </w:r>
      <w:r>
        <w:tab/>
      </w:r>
      <w:r>
        <w:tab/>
      </w:r>
    </w:p>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A860DB" w:rsidRDefault="00A860DB" w:rsidP="00C7196B"/>
    <w:p w:rsidR="007C5D5B" w:rsidRDefault="004D7C83" w:rsidP="00C7196B">
      <w:r>
        <w:rPr>
          <w:noProof/>
        </w:rPr>
        <w:pict>
          <v:shape id="_x0000_s1032" type="#_x0000_t75" style="position:absolute;margin-left:428.4pt;margin-top:4.75pt;width:106.95pt;height:97.65pt;z-index:251668480;mso-position-horizontal-relative:text;mso-position-vertical-relative:text">
            <v:imagedata r:id="rId14" o:title=""/>
          </v:shape>
          <o:OLEObject Type="Embed" ProgID="Equation.DSMT4" ShapeID="_x0000_s1032" DrawAspect="Content" ObjectID="_1484977006" r:id="rId15"/>
        </w:pict>
      </w:r>
      <w:r>
        <w:rPr>
          <w:noProof/>
        </w:rPr>
        <w:pict>
          <v:shape id="_x0000_s1033" type="#_x0000_t75" style="position:absolute;margin-left:4in;margin-top:4.75pt;width:108.35pt;height:97.65pt;z-index:251670528;mso-position-horizontal-relative:text;mso-position-vertical-relative:text">
            <v:imagedata r:id="rId16" o:title=""/>
          </v:shape>
          <o:OLEObject Type="Embed" ProgID="Equation.DSMT4" ShapeID="_x0000_s1033" DrawAspect="Content" ObjectID="_1484977007" r:id="rId17"/>
        </w:pict>
      </w:r>
      <w:r>
        <w:rPr>
          <w:noProof/>
        </w:rPr>
        <w:pict>
          <v:shape id="_x0000_s1034" type="#_x0000_t75" style="position:absolute;margin-left:2in;margin-top:4.75pt;width:108.35pt;height:97.65pt;z-index:251672576;mso-position-horizontal-relative:text;mso-position-vertical-relative:text">
            <v:imagedata r:id="rId18" o:title=""/>
          </v:shape>
          <o:OLEObject Type="Embed" ProgID="Equation.DSMT4" ShapeID="_x0000_s1034" DrawAspect="Content" ObjectID="_1484977008" r:id="rId19"/>
        </w:pict>
      </w:r>
      <w:r>
        <w:rPr>
          <w:noProof/>
        </w:rPr>
        <w:pict>
          <v:shape id="_x0000_s1035" type="#_x0000_t75" style="position:absolute;margin-left:0;margin-top:4.75pt;width:108.35pt;height:81.25pt;z-index:251674624;mso-position-horizontal-relative:text;mso-position-vertical-relative:text">
            <v:imagedata r:id="rId20" o:title=""/>
          </v:shape>
          <o:OLEObject Type="Embed" ProgID="Equation.DSMT4" ShapeID="_x0000_s1035" DrawAspect="Content" ObjectID="_1484977009" r:id="rId21"/>
        </w:pict>
      </w:r>
    </w:p>
    <w:p w:rsidR="007C5D5B" w:rsidRDefault="007C5D5B" w:rsidP="00C7196B"/>
    <w:p w:rsidR="007C5D5B" w:rsidRDefault="007C5D5B" w:rsidP="00C7196B">
      <w:r>
        <w:tab/>
      </w:r>
      <w:r>
        <w:tab/>
      </w:r>
      <w:r>
        <w:tab/>
      </w:r>
    </w:p>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Default="007C5D5B" w:rsidP="00C7196B"/>
    <w:p w:rsidR="007C5D5B" w:rsidRPr="00F16772" w:rsidRDefault="007C5D5B" w:rsidP="00C7196B">
      <w:pPr>
        <w:rPr>
          <w:b/>
          <w:sz w:val="36"/>
        </w:rPr>
      </w:pPr>
      <w:r w:rsidRPr="00F16772">
        <w:rPr>
          <w:b/>
          <w:sz w:val="36"/>
        </w:rPr>
        <w:t xml:space="preserve">Min Problems:  </w:t>
      </w:r>
    </w:p>
    <w:p w:rsidR="007C5D5B" w:rsidRDefault="007C5D5B" w:rsidP="00C7196B"/>
    <w:p w:rsidR="00A860DB" w:rsidRDefault="00A860DB" w:rsidP="00C7196B"/>
    <w:p w:rsidR="00A860DB" w:rsidRDefault="004D7C83" w:rsidP="00C7196B">
      <w:r>
        <w:rPr>
          <w:noProof/>
        </w:rPr>
        <w:pict>
          <v:shape id="_x0000_s1039" type="#_x0000_t75" style="position:absolute;margin-left:428.4pt;margin-top:1.4pt;width:112.35pt;height:115.3pt;z-index:251679744;mso-position-horizontal-relative:text;mso-position-vertical-relative:text">
            <v:imagedata r:id="rId22" o:title=""/>
          </v:shape>
          <o:OLEObject Type="Embed" ProgID="Equation.DSMT4" ShapeID="_x0000_s1039" DrawAspect="Content" ObjectID="_1484977010" r:id="rId23"/>
        </w:pict>
      </w:r>
      <w:r>
        <w:rPr>
          <w:noProof/>
        </w:rPr>
        <w:pict>
          <v:shape id="_x0000_s1038" type="#_x0000_t75" style="position:absolute;margin-left:4in;margin-top:1.45pt;width:112.35pt;height:81.25pt;z-index:251678720;mso-position-horizontal-relative:text;mso-position-vertical-relative:text">
            <v:imagedata r:id="rId24" o:title=""/>
          </v:shape>
          <o:OLEObject Type="Embed" ProgID="Equation.DSMT4" ShapeID="_x0000_s1038" DrawAspect="Content" ObjectID="_1484977011" r:id="rId25"/>
        </w:pict>
      </w:r>
      <w:r>
        <w:rPr>
          <w:noProof/>
        </w:rPr>
        <w:pict>
          <v:shape id="_x0000_s1037" type="#_x0000_t75" style="position:absolute;margin-left:136.4pt;margin-top:1.45pt;width:112.35pt;height:115.3pt;z-index:251677696;mso-position-horizontal-relative:text;mso-position-vertical-relative:text">
            <v:imagedata r:id="rId26" o:title=""/>
          </v:shape>
          <o:OLEObject Type="Embed" ProgID="Equation.DSMT4" ShapeID="_x0000_s1037" DrawAspect="Content" ObjectID="_1484977012" r:id="rId27"/>
        </w:pict>
      </w:r>
      <w:r>
        <w:rPr>
          <w:noProof/>
        </w:rPr>
        <w:pict>
          <v:shape id="_x0000_s1036" type="#_x0000_t75" style="position:absolute;margin-left:0;margin-top:1.4pt;width:108.3pt;height:81.25pt;z-index:251676672;mso-position-horizontal-relative:text;mso-position-vertical-relative:text">
            <v:imagedata r:id="rId28" o:title=""/>
          </v:shape>
          <o:OLEObject Type="Embed" ProgID="Equation.DSMT4" ShapeID="_x0000_s1036" DrawAspect="Content" ObjectID="_1484977013" r:id="rId29"/>
        </w:pict>
      </w:r>
      <w:r w:rsidR="00B420D6">
        <w:tab/>
      </w:r>
    </w:p>
    <w:p w:rsidR="00A860DB" w:rsidRPr="00A860DB" w:rsidRDefault="00A860DB" w:rsidP="00A860DB"/>
    <w:p w:rsidR="00A860DB" w:rsidRPr="00A860DB" w:rsidRDefault="00A860DB" w:rsidP="00A860DB"/>
    <w:p w:rsidR="00A860DB" w:rsidRPr="00A860DB" w:rsidRDefault="00A860DB" w:rsidP="00A860DB"/>
    <w:p w:rsidR="00A860DB" w:rsidRPr="00A860DB" w:rsidRDefault="00A860DB" w:rsidP="00A860DB"/>
    <w:p w:rsidR="00A860DB" w:rsidRPr="00A860DB" w:rsidRDefault="00A860DB" w:rsidP="00A860DB"/>
    <w:p w:rsidR="00A860DB" w:rsidRPr="00A860DB" w:rsidRDefault="00A860DB" w:rsidP="00A860DB"/>
    <w:p w:rsidR="00A860DB" w:rsidRPr="00A860DB" w:rsidRDefault="00A860DB" w:rsidP="00A860DB"/>
    <w:p w:rsidR="00A860DB" w:rsidRPr="00A860DB" w:rsidRDefault="00A860DB" w:rsidP="00A860DB"/>
    <w:p w:rsidR="00A860DB" w:rsidRDefault="00A860DB" w:rsidP="00A860DB"/>
    <w:p w:rsidR="00A860DB" w:rsidRDefault="00A860DB" w:rsidP="00A860DB"/>
    <w:p w:rsidR="00A860DB" w:rsidRDefault="00A860DB" w:rsidP="00A860DB"/>
    <w:p w:rsidR="00A860DB" w:rsidRPr="00A860DB" w:rsidRDefault="004D7C83" w:rsidP="00A860DB">
      <w:r>
        <w:rPr>
          <w:noProof/>
        </w:rPr>
        <w:pict>
          <v:shape id="_x0000_s1042" type="#_x0000_t75" style="position:absolute;margin-left:289.35pt;margin-top:7.6pt;width:112.35pt;height:98.3pt;z-index:251682816;mso-position-horizontal-relative:text;mso-position-vertical-relative:text">
            <v:imagedata r:id="rId30" o:title=""/>
          </v:shape>
          <o:OLEObject Type="Embed" ProgID="Equation.DSMT4" ShapeID="_x0000_s1042" DrawAspect="Content" ObjectID="_1484977014" r:id="rId31"/>
        </w:pict>
      </w:r>
      <w:r>
        <w:rPr>
          <w:noProof/>
        </w:rPr>
        <w:pict>
          <v:shape id="_x0000_s1041" type="#_x0000_t75" style="position:absolute;margin-left:140pt;margin-top:7.6pt;width:112.35pt;height:115.3pt;z-index:251681792;mso-position-horizontal-relative:text;mso-position-vertical-relative:text">
            <v:imagedata r:id="rId32" o:title=""/>
          </v:shape>
          <o:OLEObject Type="Embed" ProgID="Equation.DSMT4" ShapeID="_x0000_s1041" DrawAspect="Content" ObjectID="_1484977015" r:id="rId33"/>
        </w:pict>
      </w:r>
      <w:r>
        <w:rPr>
          <w:noProof/>
        </w:rPr>
        <w:pict>
          <v:shape id="_x0000_s1040" type="#_x0000_t75" style="position:absolute;margin-left:5.95pt;margin-top:7.6pt;width:112.35pt;height:98.3pt;z-index:251680768;mso-position-horizontal-relative:text;mso-position-vertical-relative:text">
            <v:imagedata r:id="rId34" o:title=""/>
          </v:shape>
          <o:OLEObject Type="Embed" ProgID="Equation.DSMT4" ShapeID="_x0000_s1040" DrawAspect="Content" ObjectID="_1484977016" r:id="rId35"/>
        </w:pict>
      </w:r>
      <w:r>
        <w:rPr>
          <w:noProof/>
        </w:rPr>
        <w:pict>
          <v:shape id="_x0000_s1043" type="#_x0000_t75" style="position:absolute;margin-left:427pt;margin-top:7.6pt;width:112.35pt;height:98.3pt;z-index:251683840;mso-position-horizontal-relative:text;mso-position-vertical-relative:text">
            <v:imagedata r:id="rId36" o:title=""/>
          </v:shape>
          <o:OLEObject Type="Embed" ProgID="Equation.DSMT4" ShapeID="_x0000_s1043" DrawAspect="Content" ObjectID="_1484977017" r:id="rId37"/>
        </w:pict>
      </w:r>
    </w:p>
    <w:p w:rsidR="00A860DB" w:rsidRDefault="00A860DB" w:rsidP="00A860DB"/>
    <w:p w:rsidR="00A860DB" w:rsidRPr="00A860DB" w:rsidRDefault="00A860DB" w:rsidP="00A860DB"/>
    <w:p w:rsidR="007C5D5B" w:rsidRPr="00A860DB" w:rsidRDefault="007C5D5B" w:rsidP="00A860DB"/>
    <w:sectPr w:rsidR="007C5D5B" w:rsidRPr="00A860DB" w:rsidSect="00C7196B">
      <w:pgSz w:w="12240" w:h="15840"/>
      <w:pgMar w:top="720" w:right="720" w:bottom="720" w:left="72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ricket">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4.6pt;height:343.8pt" o:bullet="t">
        <v:imagedata r:id="rId1" o:title="Triangular-warning-sign"/>
      </v:shape>
    </w:pict>
  </w:numPicBullet>
  <w:abstractNum w:abstractNumId="0">
    <w:nsid w:val="46AE3E1F"/>
    <w:multiLevelType w:val="hybridMultilevel"/>
    <w:tmpl w:val="295AE8F0"/>
    <w:lvl w:ilvl="0" w:tplc="9F8E8F5A">
      <w:start w:val="1"/>
      <w:numFmt w:val="decimal"/>
      <w:lvlText w:val="%1."/>
      <w:lvlJc w:val="left"/>
      <w:pPr>
        <w:ind w:left="1080" w:hanging="72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9933F0"/>
    <w:multiLevelType w:val="hybridMultilevel"/>
    <w:tmpl w:val="7E642BD4"/>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2">
    <w:nsid w:val="55C65879"/>
    <w:multiLevelType w:val="hybridMultilevel"/>
    <w:tmpl w:val="A710C252"/>
    <w:lvl w:ilvl="0" w:tplc="9F8E8F5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BFA4CBD"/>
    <w:multiLevelType w:val="hybridMultilevel"/>
    <w:tmpl w:val="72ACACFC"/>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
    <w:nsid w:val="60B53E0E"/>
    <w:multiLevelType w:val="hybridMultilevel"/>
    <w:tmpl w:val="A042AC80"/>
    <w:lvl w:ilvl="0" w:tplc="BB265970">
      <w:start w:val="1"/>
      <w:numFmt w:val="bullet"/>
      <w:lvlText w:val=""/>
      <w:lvlPicBulletId w:val="0"/>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62176ACA"/>
    <w:multiLevelType w:val="hybridMultilevel"/>
    <w:tmpl w:val="4ED49B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0"/>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E139A"/>
    <w:rsid w:val="00121187"/>
    <w:rsid w:val="00185020"/>
    <w:rsid w:val="0025076D"/>
    <w:rsid w:val="0025630E"/>
    <w:rsid w:val="0028407C"/>
    <w:rsid w:val="002F65AE"/>
    <w:rsid w:val="00330374"/>
    <w:rsid w:val="003643A2"/>
    <w:rsid w:val="003701D3"/>
    <w:rsid w:val="00386DE8"/>
    <w:rsid w:val="00391D03"/>
    <w:rsid w:val="003B6E19"/>
    <w:rsid w:val="004217E1"/>
    <w:rsid w:val="00426F1D"/>
    <w:rsid w:val="004D7C83"/>
    <w:rsid w:val="004E4F9F"/>
    <w:rsid w:val="0051390E"/>
    <w:rsid w:val="005306E1"/>
    <w:rsid w:val="0054765A"/>
    <w:rsid w:val="00640EE3"/>
    <w:rsid w:val="006425D5"/>
    <w:rsid w:val="006F028C"/>
    <w:rsid w:val="00711ED3"/>
    <w:rsid w:val="00767DFB"/>
    <w:rsid w:val="007C5D5B"/>
    <w:rsid w:val="007F7A43"/>
    <w:rsid w:val="00900C0E"/>
    <w:rsid w:val="00923D73"/>
    <w:rsid w:val="00963313"/>
    <w:rsid w:val="00A50ED7"/>
    <w:rsid w:val="00A54504"/>
    <w:rsid w:val="00A54C73"/>
    <w:rsid w:val="00A860DB"/>
    <w:rsid w:val="00AD7965"/>
    <w:rsid w:val="00AE139A"/>
    <w:rsid w:val="00AF4F7F"/>
    <w:rsid w:val="00B0290F"/>
    <w:rsid w:val="00B420D6"/>
    <w:rsid w:val="00BD64BE"/>
    <w:rsid w:val="00C51D11"/>
    <w:rsid w:val="00C7196B"/>
    <w:rsid w:val="00E51EBA"/>
    <w:rsid w:val="00F16772"/>
    <w:rsid w:val="00F416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rPr>
  </w:style>
  <w:style w:type="paragraph" w:styleId="Heading1">
    <w:name w:val="heading 1"/>
    <w:basedOn w:val="Normal"/>
    <w:next w:val="Normal"/>
    <w:qFormat/>
    <w:pPr>
      <w:keepNext/>
      <w:outlineLvl w:val="0"/>
    </w:pPr>
    <w:rPr>
      <w:rFonts w:ascii="Cricket" w:hAnsi="Cricket"/>
      <w:b/>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4D7C83"/>
    <w:rPr>
      <w:rFonts w:ascii="Tahoma" w:hAnsi="Tahoma" w:cs="Tahoma"/>
      <w:sz w:val="16"/>
      <w:szCs w:val="16"/>
    </w:rPr>
  </w:style>
  <w:style w:type="character" w:customStyle="1" w:styleId="BalloonTextChar">
    <w:name w:val="Balloon Text Char"/>
    <w:basedOn w:val="DefaultParagraphFont"/>
    <w:link w:val="BalloonText"/>
    <w:rsid w:val="004D7C8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6.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TotalTime>
  <Pages>3</Pages>
  <Words>796</Words>
  <Characters>4540</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Honors Algebra II</vt:lpstr>
    </vt:vector>
  </TitlesOfParts>
  <Company>Cobb County School District</Company>
  <LinksUpToDate>false</LinksUpToDate>
  <CharactersWithSpaces>5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nors Algebra II</dc:title>
  <dc:creator>User0000;Craig Denison</dc:creator>
  <cp:lastModifiedBy>Craig Denison</cp:lastModifiedBy>
  <cp:revision>9</cp:revision>
  <cp:lastPrinted>2015-02-09T13:50:00Z</cp:lastPrinted>
  <dcterms:created xsi:type="dcterms:W3CDTF">2014-09-03T11:18:00Z</dcterms:created>
  <dcterms:modified xsi:type="dcterms:W3CDTF">2015-02-09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